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383390F" w14:textId="77777777" w:rsidR="007133A6" w:rsidRPr="000B7B41" w:rsidRDefault="007133A6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  <w:bookmarkStart w:id="0" w:name="_Hlk79423773"/>
      <w:bookmarkEnd w:id="0"/>
      <w:r w:rsidRPr="000B7B41">
        <w:rPr>
          <w:rFonts w:cs="Times New Roman"/>
          <w:color w:val="000000" w:themeColor="text1"/>
        </w:rPr>
        <w:t>Ngày soạn: …../…../ ……</w:t>
      </w:r>
      <w:r w:rsidRPr="000B7B41">
        <w:rPr>
          <w:rFonts w:cs="Times New Roman"/>
          <w:color w:val="000000" w:themeColor="text1"/>
        </w:rPr>
        <w:tab/>
      </w:r>
      <w:r w:rsidRPr="000B7B41">
        <w:rPr>
          <w:rFonts w:cs="Times New Roman"/>
          <w:color w:val="000000" w:themeColor="text1"/>
        </w:rPr>
        <w:tab/>
      </w:r>
      <w:bookmarkStart w:id="1" w:name="_GoBack"/>
      <w:bookmarkEnd w:id="1"/>
      <w:r w:rsidRPr="000B7B41">
        <w:rPr>
          <w:rFonts w:cs="Times New Roman"/>
          <w:color w:val="000000" w:themeColor="text1"/>
        </w:rPr>
        <w:tab/>
      </w:r>
      <w:r w:rsidRPr="000B7B41">
        <w:rPr>
          <w:rFonts w:cs="Times New Roman"/>
          <w:color w:val="000000" w:themeColor="text1"/>
        </w:rPr>
        <w:tab/>
        <w:t>Ngày dạy: …../…../ ……</w:t>
      </w:r>
    </w:p>
    <w:p w14:paraId="2D2C1D5C" w14:textId="4340F1F8" w:rsidR="007133A6" w:rsidRPr="000B7B41" w:rsidRDefault="00B07CCE" w:rsidP="007133A6">
      <w:pPr>
        <w:spacing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B07CCE">
        <w:rPr>
          <w:rFonts w:cs="Times New Roman"/>
          <w:b/>
          <w:bCs w:val="0"/>
          <w:color w:val="FF0000"/>
        </w:rPr>
        <w:t>Chuyên đề</w:t>
      </w:r>
      <w:r w:rsidR="007133A6" w:rsidRPr="00B07CCE">
        <w:rPr>
          <w:rFonts w:cs="Times New Roman"/>
          <w:b/>
          <w:bCs w:val="0"/>
          <w:color w:val="FF0000"/>
        </w:rPr>
        <w:t xml:space="preserve"> </w:t>
      </w:r>
      <w:r w:rsidR="005820B5" w:rsidRPr="00B07CCE">
        <w:rPr>
          <w:rFonts w:cs="Times New Roman"/>
          <w:b/>
          <w:bCs w:val="0"/>
          <w:color w:val="FF0000"/>
        </w:rPr>
        <w:t xml:space="preserve">12. </w:t>
      </w:r>
      <w:r w:rsidR="005820B5" w:rsidRPr="00B07CCE">
        <w:rPr>
          <w:rFonts w:cs="Times New Roman"/>
          <w:b/>
          <w:bCs w:val="0"/>
          <w:color w:val="0000FF"/>
        </w:rPr>
        <w:t>PHÉP CỘNG, PHÉP TRỪ TRONG TẬP HỢP SỐ NGUYÊN</w:t>
      </w:r>
    </w:p>
    <w:p w14:paraId="11A50BFA" w14:textId="38180267" w:rsidR="007133A6" w:rsidRPr="000B7B41" w:rsidRDefault="007133A6" w:rsidP="007133A6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I. MỤC TIÊU</w:t>
      </w:r>
    </w:p>
    <w:p w14:paraId="54C9979F" w14:textId="77777777" w:rsidR="00875280" w:rsidRPr="000B7B41" w:rsidRDefault="00875280" w:rsidP="00875280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en-US"/>
        </w:rPr>
        <w:t>1. Về kiến thức</w:t>
      </w:r>
    </w:p>
    <w:p w14:paraId="69830980" w14:textId="7ED6D667" w:rsidR="00666303" w:rsidRPr="000B7B41" w:rsidRDefault="00666303" w:rsidP="001523F0">
      <w:pPr>
        <w:pStyle w:val="NoSpacing"/>
        <w:tabs>
          <w:tab w:val="left" w:pos="313"/>
          <w:tab w:val="left" w:pos="641"/>
          <w:tab w:val="left" w:pos="1054"/>
        </w:tabs>
        <w:spacing w:line="240" w:lineRule="auto"/>
        <w:ind w:left="141"/>
        <w:jc w:val="left"/>
        <w:rPr>
          <w:color w:val="auto"/>
          <w:szCs w:val="28"/>
        </w:rPr>
      </w:pPr>
      <w:r w:rsidRPr="000B7B41">
        <w:rPr>
          <w:color w:val="auto"/>
          <w:szCs w:val="28"/>
          <w:lang w:val="vi-VN"/>
        </w:rPr>
        <w:t>- Thực hiện được phép cộng hai số nguyên cùng dấu, phép cộng hai số nguyên khác dấu</w:t>
      </w:r>
      <w:r w:rsidRPr="000B7B41">
        <w:rPr>
          <w:color w:val="auto"/>
          <w:szCs w:val="28"/>
        </w:rPr>
        <w:t xml:space="preserve"> và phép trừ hai số nguyên.</w:t>
      </w:r>
      <w:r w:rsidRPr="000B7B41">
        <w:rPr>
          <w:color w:val="auto"/>
          <w:szCs w:val="28"/>
          <w:lang w:val="vi-VN"/>
        </w:rPr>
        <w:t>.</w:t>
      </w:r>
    </w:p>
    <w:p w14:paraId="631050C9" w14:textId="0332CD31" w:rsidR="00666303" w:rsidRPr="000B7B41" w:rsidRDefault="00666303" w:rsidP="00666303">
      <w:pPr>
        <w:pStyle w:val="NoSpacing"/>
        <w:tabs>
          <w:tab w:val="left" w:pos="313"/>
          <w:tab w:val="left" w:pos="641"/>
          <w:tab w:val="left" w:pos="1054"/>
        </w:tabs>
        <w:spacing w:line="240" w:lineRule="auto"/>
        <w:ind w:left="141"/>
        <w:jc w:val="left"/>
        <w:rPr>
          <w:color w:val="auto"/>
          <w:szCs w:val="28"/>
        </w:rPr>
      </w:pPr>
      <w:r w:rsidRPr="000B7B41">
        <w:rPr>
          <w:color w:val="auto"/>
          <w:szCs w:val="28"/>
          <w:lang w:val="vi-VN"/>
        </w:rPr>
        <w:t>- Thực hiện đúng thứ tự các phép tính</w:t>
      </w:r>
      <w:r w:rsidR="001523F0" w:rsidRPr="000B7B41">
        <w:rPr>
          <w:color w:val="auto"/>
          <w:szCs w:val="28"/>
        </w:rPr>
        <w:t>, quy tắc dấu ngoặc.</w:t>
      </w:r>
    </w:p>
    <w:p w14:paraId="0E7D9724" w14:textId="77777777" w:rsidR="007133A6" w:rsidRPr="000B7B41" w:rsidRDefault="007133A6" w:rsidP="00F05634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nb-NO"/>
        </w:rPr>
      </w:pPr>
      <w:r w:rsidRPr="000B7B41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nb-NO"/>
        </w:rPr>
        <w:t>2. Về năng lực</w:t>
      </w:r>
    </w:p>
    <w:p w14:paraId="18AAB1C3" w14:textId="77777777" w:rsidR="00875280" w:rsidRPr="000B7B41" w:rsidRDefault="00875280" w:rsidP="00F05634">
      <w:pPr>
        <w:spacing w:after="0" w:line="276" w:lineRule="auto"/>
        <w:jc w:val="both"/>
        <w:rPr>
          <w:rFonts w:eastAsia="Times New Roman" w:cs="Times New Roman"/>
          <w:b/>
          <w:bCs w:val="0"/>
          <w:color w:val="000000" w:themeColor="text1"/>
        </w:rPr>
      </w:pPr>
      <w:r w:rsidRPr="000B7B41">
        <w:rPr>
          <w:rFonts w:eastAsia="Times New Roman" w:cs="Times New Roman"/>
          <w:b/>
          <w:bCs w:val="0"/>
          <w:color w:val="000000" w:themeColor="text1"/>
        </w:rPr>
        <w:t xml:space="preserve">* Năng lực chung: </w:t>
      </w:r>
    </w:p>
    <w:p w14:paraId="3CC7AD49" w14:textId="31B38CAA" w:rsidR="00666303" w:rsidRPr="000B7B41" w:rsidRDefault="00666303" w:rsidP="00F05634">
      <w:pPr>
        <w:spacing w:after="0" w:line="276" w:lineRule="auto"/>
        <w:jc w:val="both"/>
        <w:rPr>
          <w:rFonts w:cs="Times New Roman"/>
          <w:lang w:val="vi-VN"/>
        </w:rPr>
      </w:pPr>
      <w:r w:rsidRPr="000B7B41">
        <w:rPr>
          <w:rFonts w:cs="Times New Roman"/>
          <w:lang w:val="vi-VN"/>
        </w:rPr>
        <w:t>Năng lực mô hình hóa toán học, năng lực tư duy và lập luận toán học; năng lực giao tiếp toán học; năng lực giải quyết vấn đề toán học, năng lực tư duy sáng tạo, năng lực hợp tác.</w:t>
      </w:r>
    </w:p>
    <w:p w14:paraId="745D0208" w14:textId="781AF220" w:rsidR="00875280" w:rsidRPr="000B7B41" w:rsidRDefault="00875280" w:rsidP="00F05634">
      <w:pPr>
        <w:spacing w:after="0" w:line="276" w:lineRule="auto"/>
        <w:jc w:val="both"/>
        <w:rPr>
          <w:rFonts w:eastAsia="Times New Roman" w:cs="Times New Roman"/>
          <w:b/>
          <w:bCs w:val="0"/>
          <w:color w:val="000000" w:themeColor="text1"/>
        </w:rPr>
      </w:pPr>
      <w:r w:rsidRPr="000B7B41">
        <w:rPr>
          <w:rFonts w:eastAsia="Times New Roman" w:cs="Times New Roman"/>
          <w:b/>
          <w:bCs w:val="0"/>
          <w:color w:val="000000" w:themeColor="text1"/>
        </w:rPr>
        <w:t xml:space="preserve">* Năng lực đặc thù: </w:t>
      </w:r>
    </w:p>
    <w:p w14:paraId="3F5CBB3F" w14:textId="77777777" w:rsidR="00666303" w:rsidRPr="000B7B41" w:rsidRDefault="00666303" w:rsidP="00666303">
      <w:pPr>
        <w:pStyle w:val="NoSpacing"/>
        <w:tabs>
          <w:tab w:val="left" w:pos="313"/>
          <w:tab w:val="left" w:pos="641"/>
          <w:tab w:val="left" w:pos="1054"/>
        </w:tabs>
        <w:spacing w:line="240" w:lineRule="auto"/>
        <w:ind w:left="141"/>
        <w:jc w:val="left"/>
        <w:rPr>
          <w:color w:val="auto"/>
          <w:szCs w:val="28"/>
          <w:lang w:val="vi-VN"/>
        </w:rPr>
      </w:pPr>
      <w:r w:rsidRPr="000B7B41">
        <w:rPr>
          <w:color w:val="auto"/>
          <w:szCs w:val="28"/>
          <w:lang w:val="vi-VN"/>
        </w:rPr>
        <w:t>- Vận dụng được các tính chất của phép cộng các số nguyên: giao hoán, kết hợp, cộng với số 0, cộng với số đối.</w:t>
      </w:r>
    </w:p>
    <w:p w14:paraId="638842B7" w14:textId="4A54C7A5" w:rsidR="00666303" w:rsidRPr="000B7B41" w:rsidRDefault="00666303" w:rsidP="00666303">
      <w:pPr>
        <w:tabs>
          <w:tab w:val="left" w:pos="313"/>
          <w:tab w:val="left" w:pos="641"/>
          <w:tab w:val="left" w:pos="1054"/>
        </w:tabs>
        <w:ind w:left="141"/>
        <w:rPr>
          <w:rFonts w:cs="Times New Roman"/>
        </w:rPr>
      </w:pPr>
      <w:r w:rsidRPr="000B7B41">
        <w:rPr>
          <w:rFonts w:cs="Times New Roman"/>
        </w:rPr>
        <w:t>- Vận dụng được phép cộng các số nguyên để giải quyết một số bài toán thực tiễn.</w:t>
      </w:r>
    </w:p>
    <w:p w14:paraId="6CEF906C" w14:textId="317BF15D" w:rsidR="00666303" w:rsidRPr="000B7B41" w:rsidRDefault="00666303" w:rsidP="00666303">
      <w:pPr>
        <w:tabs>
          <w:tab w:val="left" w:pos="313"/>
          <w:tab w:val="left" w:pos="641"/>
          <w:tab w:val="left" w:pos="1054"/>
        </w:tabs>
        <w:suppressAutoHyphens/>
        <w:ind w:left="141"/>
        <w:rPr>
          <w:rFonts w:eastAsia="Times New Roman" w:cs="Times New Roman"/>
          <w:lang w:val="da-DK"/>
        </w:rPr>
      </w:pPr>
      <w:r w:rsidRPr="000B7B41">
        <w:rPr>
          <w:rFonts w:eastAsia="Times New Roman" w:cs="Times New Roman"/>
          <w:lang w:val="da-DK"/>
        </w:rPr>
        <w:t>– V</w:t>
      </w:r>
      <w:r w:rsidRPr="000B7B41">
        <w:rPr>
          <w:rFonts w:eastAsia="Times New Roman" w:cs="Times New Roman"/>
        </w:rPr>
        <w:t xml:space="preserve">ận dụng </w:t>
      </w:r>
      <w:r w:rsidRPr="000B7B41">
        <w:rPr>
          <w:rFonts w:eastAsia="Times New Roman" w:cs="Times New Roman"/>
          <w:lang w:val="da-DK"/>
        </w:rPr>
        <w:t xml:space="preserve">được các </w:t>
      </w:r>
      <w:r w:rsidRPr="000B7B41">
        <w:rPr>
          <w:rFonts w:eastAsia="Times New Roman" w:cs="Times New Roman"/>
        </w:rPr>
        <w:t xml:space="preserve">tính chất </w:t>
      </w:r>
      <w:r w:rsidRPr="000B7B41">
        <w:rPr>
          <w:rFonts w:eastAsia="Times New Roman" w:cs="Times New Roman"/>
          <w:lang w:val="da-DK"/>
        </w:rPr>
        <w:t>giao hoán, kết hợp, phân phối của phép nhân đối với phép cộng, quy tắc dấu ngoặc trong tập hợp các số nguyên</w:t>
      </w:r>
      <w:r w:rsidR="00822DAC" w:rsidRPr="000B7B41">
        <w:rPr>
          <w:rFonts w:eastAsia="Times New Roman" w:cs="Times New Roman"/>
          <w:lang w:val="da-DK"/>
        </w:rPr>
        <w:t xml:space="preserve"> </w:t>
      </w:r>
      <w:r w:rsidRPr="000B7B41">
        <w:rPr>
          <w:rFonts w:eastAsia="Times New Roman" w:cs="Times New Roman"/>
        </w:rPr>
        <w:t>trong tính toán(tính viết</w:t>
      </w:r>
      <w:r w:rsidRPr="000B7B41">
        <w:rPr>
          <w:rFonts w:eastAsia="Times New Roman" w:cs="Times New Roman"/>
          <w:lang w:val="da-DK"/>
        </w:rPr>
        <w:t xml:space="preserve"> và </w:t>
      </w:r>
      <w:r w:rsidRPr="000B7B41">
        <w:rPr>
          <w:rFonts w:eastAsia="Times New Roman" w:cs="Times New Roman"/>
        </w:rPr>
        <w:t xml:space="preserve">tính </w:t>
      </w:r>
      <w:r w:rsidRPr="000B7B41">
        <w:rPr>
          <w:rFonts w:eastAsia="Times New Roman" w:cs="Times New Roman"/>
          <w:lang w:val="da-DK"/>
        </w:rPr>
        <w:t>n</w:t>
      </w:r>
      <w:r w:rsidRPr="000B7B41">
        <w:rPr>
          <w:rFonts w:eastAsia="Times New Roman" w:cs="Times New Roman"/>
        </w:rPr>
        <w:t>hẩm, tính nhanh một cách hợp lí)</w:t>
      </w:r>
      <w:r w:rsidRPr="000B7B41">
        <w:rPr>
          <w:rFonts w:eastAsia="Times New Roman" w:cs="Times New Roman"/>
          <w:lang w:val="da-DK"/>
        </w:rPr>
        <w:t>.</w:t>
      </w:r>
    </w:p>
    <w:p w14:paraId="49A8D491" w14:textId="0915F91B" w:rsidR="00666303" w:rsidRPr="000B7B41" w:rsidRDefault="00666303" w:rsidP="00666303">
      <w:pPr>
        <w:pStyle w:val="Header"/>
        <w:tabs>
          <w:tab w:val="left" w:pos="313"/>
          <w:tab w:val="left" w:pos="641"/>
          <w:tab w:val="left" w:pos="1054"/>
          <w:tab w:val="left" w:pos="7169"/>
        </w:tabs>
        <w:ind w:left="141"/>
        <w:rPr>
          <w:rFonts w:cs="Times New Roman"/>
          <w:lang w:val="da-DK"/>
        </w:rPr>
      </w:pPr>
      <w:r w:rsidRPr="000B7B41">
        <w:rPr>
          <w:rFonts w:cs="Times New Roman"/>
          <w:lang w:val="da-DK"/>
        </w:rPr>
        <w:t>– Giải quyết được những vấn đề thực tiễn gắn với thực hiện các phép tínhvề số nguyên(ví dụ:tính lỗ lãi khi buôn bán,...).</w:t>
      </w:r>
    </w:p>
    <w:p w14:paraId="53F471C6" w14:textId="5CE09655" w:rsidR="00875280" w:rsidRPr="000B7B41" w:rsidRDefault="00875280" w:rsidP="00F05634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b/>
          <w:color w:val="000000" w:themeColor="text1"/>
        </w:rPr>
        <w:t>3. Về phẩm chất</w:t>
      </w:r>
    </w:p>
    <w:p w14:paraId="63BD93BE" w14:textId="77777777" w:rsidR="00875280" w:rsidRPr="000B7B41" w:rsidRDefault="00875280" w:rsidP="00F05634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color w:val="000000" w:themeColor="text1"/>
        </w:rPr>
        <w:t xml:space="preserve">- Chăm chỉ: </w:t>
      </w:r>
      <w:r w:rsidRPr="000B7B41">
        <w:rPr>
          <w:rFonts w:cs="Times New Roman"/>
          <w:color w:val="000000" w:themeColor="text1"/>
        </w:rPr>
        <w:t>thực hiện đầy đủ các hoạt động học tập một cách tự giác, tích cực.</w:t>
      </w:r>
    </w:p>
    <w:p w14:paraId="7AD9BF8E" w14:textId="77777777" w:rsidR="00875280" w:rsidRPr="000B7B41" w:rsidRDefault="00875280" w:rsidP="00F05634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color w:val="000000" w:themeColor="text1"/>
        </w:rPr>
        <w:t xml:space="preserve">- Trung thực: thật thà, thẳng thắn </w:t>
      </w:r>
      <w:r w:rsidRPr="000B7B41">
        <w:rPr>
          <w:rFonts w:cs="Times New Roman"/>
          <w:color w:val="000000" w:themeColor="text1"/>
          <w:lang w:val="es-MX"/>
        </w:rPr>
        <w:t>trong báo cáo kết quả hoạt động cá nhân và theo nhóm, trong đánh giá và tự đánh giá.</w:t>
      </w:r>
    </w:p>
    <w:p w14:paraId="0E969B22" w14:textId="77777777" w:rsidR="00875280" w:rsidRPr="000B7B41" w:rsidRDefault="00875280" w:rsidP="00875280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color w:val="000000" w:themeColor="text1"/>
        </w:rPr>
        <w:t xml:space="preserve">- Trách nhiệm: </w:t>
      </w:r>
      <w:r w:rsidRPr="000B7B41">
        <w:rPr>
          <w:rFonts w:cs="Times New Roman"/>
          <w:color w:val="000000" w:themeColor="text1"/>
        </w:rPr>
        <w:t>hoàn thành đầy đủ, có chất lượng các nhiệm vụ học tập.</w:t>
      </w:r>
    </w:p>
    <w:p w14:paraId="42CA143C" w14:textId="77777777" w:rsidR="00875280" w:rsidRPr="000B7B41" w:rsidRDefault="00875280" w:rsidP="00875280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b/>
          <w:color w:val="000000" w:themeColor="text1"/>
        </w:rPr>
        <w:t>II. Thiết bị dạy học và học liệu </w:t>
      </w:r>
    </w:p>
    <w:p w14:paraId="5D771411" w14:textId="0D92A1B1" w:rsidR="00875280" w:rsidRPr="000B7B41" w:rsidRDefault="00875280" w:rsidP="00875280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b/>
          <w:color w:val="000000" w:themeColor="text1"/>
        </w:rPr>
        <w:t xml:space="preserve">1. Giáo viên: </w:t>
      </w:r>
      <w:r w:rsidRPr="000B7B41">
        <w:rPr>
          <w:rFonts w:eastAsia="Times New Roman" w:cs="Times New Roman"/>
          <w:color w:val="000000" w:themeColor="text1"/>
        </w:rPr>
        <w:t xml:space="preserve">SGK, kế hoạch bài dạy, bảng phụ, phấn màu, </w:t>
      </w:r>
    </w:p>
    <w:p w14:paraId="4CDBA38B" w14:textId="0DEFC167" w:rsidR="00090459" w:rsidRPr="000B7B41" w:rsidRDefault="00875280" w:rsidP="00090459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b/>
          <w:color w:val="000000" w:themeColor="text1"/>
        </w:rPr>
        <w:t xml:space="preserve">2. Học sinh: </w:t>
      </w:r>
      <w:r w:rsidRPr="000B7B41">
        <w:rPr>
          <w:rFonts w:eastAsia="Times New Roman" w:cs="Times New Roman"/>
          <w:color w:val="000000" w:themeColor="text1"/>
        </w:rPr>
        <w:t>SGK, bảng nhóm, bút dạ.</w:t>
      </w:r>
    </w:p>
    <w:p w14:paraId="2A37583A" w14:textId="56393B4C" w:rsidR="007133A6" w:rsidRPr="000B7B41" w:rsidRDefault="007133A6" w:rsidP="007133A6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III. TIỀN TRÌNH BÀI DẠY</w:t>
      </w:r>
    </w:p>
    <w:p w14:paraId="1C254070" w14:textId="786313EC" w:rsidR="00FB17B4" w:rsidRPr="000B7B41" w:rsidRDefault="00FB17B4" w:rsidP="007133A6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iết 1.</w:t>
      </w:r>
      <w:r w:rsidR="00FB737B"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Phép cộng số nguyên</w:t>
      </w:r>
    </w:p>
    <w:p w14:paraId="284071E7" w14:textId="512539BF" w:rsidR="007133A6" w:rsidRPr="000B7B41" w:rsidRDefault="00FB17B4" w:rsidP="007133A6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A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HOẠT ĐỘNG MỞ ĐẦU </w:t>
      </w:r>
    </w:p>
    <w:p w14:paraId="4B5E73AC" w14:textId="3F0320E1" w:rsidR="007133A6" w:rsidRPr="000B7B41" w:rsidRDefault="007133A6" w:rsidP="007133A6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 xml:space="preserve">a) Mục tiêu: </w:t>
      </w:r>
    </w:p>
    <w:p w14:paraId="018875A4" w14:textId="7DD5FC47" w:rsidR="007133A6" w:rsidRPr="000B7B41" w:rsidRDefault="007133A6" w:rsidP="007133A6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 xml:space="preserve">- Học sinh nhắc lại được các </w:t>
      </w:r>
      <w:r w:rsidR="00666303" w:rsidRPr="000B7B41">
        <w:rPr>
          <w:rFonts w:cs="Times New Roman"/>
          <w:color w:val="000000" w:themeColor="text1"/>
        </w:rPr>
        <w:t>quy tắc cộng</w:t>
      </w:r>
      <w:r w:rsidR="00FB737B" w:rsidRPr="000B7B41">
        <w:rPr>
          <w:rFonts w:cs="Times New Roman"/>
          <w:color w:val="000000" w:themeColor="text1"/>
        </w:rPr>
        <w:t xml:space="preserve"> hai số nguyên cùng dấu, khác dấu, tính chất của phép cộng các số nguyên.</w:t>
      </w:r>
    </w:p>
    <w:p w14:paraId="3DBC8923" w14:textId="76A15DFD" w:rsidR="00666303" w:rsidRPr="000B7B41" w:rsidRDefault="00666303" w:rsidP="007133A6">
      <w:pPr>
        <w:spacing w:after="0" w:line="276" w:lineRule="auto"/>
        <w:jc w:val="both"/>
        <w:rPr>
          <w:rFonts w:cs="Times New Roman"/>
          <w:iCs/>
          <w:color w:val="000000" w:themeColor="text1"/>
        </w:rPr>
      </w:pPr>
      <w:r w:rsidRPr="000B7B41">
        <w:rPr>
          <w:rFonts w:cs="Times New Roman"/>
          <w:color w:val="000000" w:themeColor="text1"/>
        </w:rPr>
        <w:t>- Học sinh thực hiện được phép tính cộng</w:t>
      </w:r>
      <w:r w:rsidR="00FB737B" w:rsidRPr="000B7B41">
        <w:rPr>
          <w:rFonts w:cs="Times New Roman"/>
          <w:color w:val="000000" w:themeColor="text1"/>
        </w:rPr>
        <w:t xml:space="preserve"> hai số nguyên và áp dụng được tính chất của phép cộng số nguyên để tính nhanh.</w:t>
      </w:r>
    </w:p>
    <w:p w14:paraId="6B15B41F" w14:textId="77777777" w:rsidR="007133A6" w:rsidRPr="000B7B41" w:rsidRDefault="007133A6" w:rsidP="007133A6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b) Nội dung:</w:t>
      </w:r>
    </w:p>
    <w:p w14:paraId="3AABF529" w14:textId="69C447F2" w:rsidR="007133A6" w:rsidRPr="000B7B41" w:rsidRDefault="007133A6" w:rsidP="007133A6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lastRenderedPageBreak/>
        <w:t>-  Trả lời câu hỏi lý thuyết về</w:t>
      </w:r>
      <w:r w:rsidRPr="000B7B41">
        <w:rPr>
          <w:rFonts w:cs="Times New Roman"/>
          <w:b/>
          <w:color w:val="000000" w:themeColor="text1"/>
        </w:rPr>
        <w:t xml:space="preserve"> </w:t>
      </w:r>
      <w:r w:rsidRPr="000B7B41">
        <w:rPr>
          <w:rFonts w:cs="Times New Roman"/>
          <w:color w:val="000000" w:themeColor="text1"/>
        </w:rPr>
        <w:t xml:space="preserve">các </w:t>
      </w:r>
      <w:r w:rsidR="00666303" w:rsidRPr="000B7B41">
        <w:rPr>
          <w:rFonts w:cs="Times New Roman"/>
          <w:color w:val="000000" w:themeColor="text1"/>
        </w:rPr>
        <w:t xml:space="preserve">quy tắc </w:t>
      </w:r>
      <w:r w:rsidR="00FB737B" w:rsidRPr="000B7B41">
        <w:rPr>
          <w:rFonts w:cs="Times New Roman"/>
          <w:color w:val="000000" w:themeColor="text1"/>
        </w:rPr>
        <w:t>cộng hai số nguyên cùng dấu, khác dấu, các tính chất của phép cộng số nguyên</w:t>
      </w:r>
    </w:p>
    <w:p w14:paraId="37C28A7D" w14:textId="48992229" w:rsidR="00FB737B" w:rsidRPr="000B7B41" w:rsidRDefault="00FB737B" w:rsidP="007133A6">
      <w:pPr>
        <w:spacing w:after="0" w:line="276" w:lineRule="auto"/>
        <w:jc w:val="both"/>
        <w:rPr>
          <w:rFonts w:cs="Times New Roman"/>
          <w:iCs/>
          <w:color w:val="000000" w:themeColor="text1"/>
        </w:rPr>
      </w:pPr>
      <w:r w:rsidRPr="000B7B41">
        <w:rPr>
          <w:rFonts w:cs="Times New Roman"/>
          <w:color w:val="000000" w:themeColor="text1"/>
        </w:rPr>
        <w:t>- Làm bài tập về cộng hai số nguyên cùng dấu, khác dấu và bài tập vận dụng tính chất phép cộng các số nguyên.</w:t>
      </w:r>
    </w:p>
    <w:p w14:paraId="71E8FA7C" w14:textId="77777777" w:rsidR="007133A6" w:rsidRPr="000B7B41" w:rsidRDefault="007133A6" w:rsidP="007133A6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c) Sản phẩm:</w:t>
      </w:r>
    </w:p>
    <w:p w14:paraId="11DE6A06" w14:textId="757F7F93" w:rsidR="007133A6" w:rsidRPr="000B7B41" w:rsidRDefault="007133A6" w:rsidP="007133A6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 xml:space="preserve">- Viết được </w:t>
      </w:r>
      <w:r w:rsidR="00FB737B" w:rsidRPr="000B7B41">
        <w:rPr>
          <w:rFonts w:cs="Times New Roman"/>
          <w:color w:val="000000" w:themeColor="text1"/>
        </w:rPr>
        <w:t>quy tắc cộng hai số nguyên và tính chất phép cộng các số nguyên.</w:t>
      </w:r>
    </w:p>
    <w:p w14:paraId="572E6C08" w14:textId="49D14FFE" w:rsidR="00D56C1F" w:rsidRPr="000B7B41" w:rsidRDefault="007133A6" w:rsidP="007133A6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d) Tổ chức thực hiện:</w:t>
      </w:r>
      <w:r w:rsidRPr="000B7B41">
        <w:rPr>
          <w:rFonts w:cs="Times New Roman"/>
          <w:color w:val="000000" w:themeColor="text1"/>
        </w:rPr>
        <w:t xml:space="preserve"> </w:t>
      </w:r>
    </w:p>
    <w:p w14:paraId="1C962F24" w14:textId="7DF6A653" w:rsidR="007133A6" w:rsidRPr="000B7B41" w:rsidRDefault="007133A6" w:rsidP="007133A6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 xml:space="preserve">Kiểm tra </w:t>
      </w:r>
      <w:r w:rsidR="00D56C1F" w:rsidRPr="000B7B41">
        <w:rPr>
          <w:rFonts w:cs="Times New Roman"/>
          <w:color w:val="000000" w:themeColor="text1"/>
        </w:rPr>
        <w:t xml:space="preserve">lý thuyết </w:t>
      </w:r>
      <w:r w:rsidRPr="000B7B41">
        <w:rPr>
          <w:rFonts w:cs="Times New Roman"/>
          <w:color w:val="000000" w:themeColor="text1"/>
        </w:rPr>
        <w:t>bằng trả lời miệng</w:t>
      </w:r>
      <w:r w:rsidR="00D56C1F" w:rsidRPr="000B7B41">
        <w:rPr>
          <w:rFonts w:cs="Times New Roman"/>
          <w:color w:val="000000" w:themeColor="text1"/>
        </w:rPr>
        <w:t xml:space="preserve"> (cá nhân)</w:t>
      </w:r>
    </w:p>
    <w:p w14:paraId="7A57C34C" w14:textId="7315EDEF" w:rsidR="00FB737B" w:rsidRPr="000B7B41" w:rsidRDefault="00FB737B" w:rsidP="007133A6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Kiểm tra học sinh thực hiện các quy tắc cộng bằng bài tập tự luận.</w:t>
      </w:r>
    </w:p>
    <w:p w14:paraId="20A79549" w14:textId="77777777" w:rsidR="00653851" w:rsidRPr="000B7B41" w:rsidRDefault="00653851" w:rsidP="00653851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814"/>
        <w:gridCol w:w="4815"/>
      </w:tblGrid>
      <w:tr w:rsidR="00090459" w:rsidRPr="000B7B41" w14:paraId="1FBC31F9" w14:textId="77777777" w:rsidTr="00A25784">
        <w:tc>
          <w:tcPr>
            <w:tcW w:w="4814" w:type="dxa"/>
          </w:tcPr>
          <w:p w14:paraId="50BADB45" w14:textId="7BCC8142" w:rsidR="00A25784" w:rsidRPr="000B7B41" w:rsidRDefault="00A25784" w:rsidP="00A25784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oạt động của GV và HS</w:t>
            </w:r>
          </w:p>
        </w:tc>
        <w:tc>
          <w:tcPr>
            <w:tcW w:w="4815" w:type="dxa"/>
          </w:tcPr>
          <w:p w14:paraId="2B7AC3F4" w14:textId="707516F7" w:rsidR="00A25784" w:rsidRPr="000B7B41" w:rsidRDefault="00A25784" w:rsidP="00A25784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ản phẩm cần đạt</w:t>
            </w:r>
          </w:p>
        </w:tc>
      </w:tr>
      <w:tr w:rsidR="00090459" w:rsidRPr="000B7B41" w14:paraId="19AEC108" w14:textId="77777777" w:rsidTr="00A25784">
        <w:tc>
          <w:tcPr>
            <w:tcW w:w="4814" w:type="dxa"/>
          </w:tcPr>
          <w:p w14:paraId="19BBFF61" w14:textId="3E480274" w:rsidR="00A25784" w:rsidRPr="000B7B41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</w:t>
            </w:r>
            <w:r w:rsidR="00FB737B"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V giao nhiệm vụ:</w:t>
            </w:r>
          </w:p>
          <w:p w14:paraId="580D8FE6" w14:textId="77777777" w:rsidR="0083203C" w:rsidRPr="000B7B41" w:rsidRDefault="002B4089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V</w:t>
            </w:r>
            <w:r w:rsidR="00FB737B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="00FB737B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êu quy tắc cộng hai số nguyên dương, cộng hai số nguyên âm. </w:t>
            </w:r>
          </w:p>
          <w:p w14:paraId="476ECEAD" w14:textId="37F41E26" w:rsidR="00FB737B" w:rsidRPr="000B7B41" w:rsidRDefault="0083203C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V2: </w:t>
            </w:r>
            <w:r w:rsidR="00FB737B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 quy tắc cộng hai số nguyên khác dấu.</w:t>
            </w:r>
          </w:p>
          <w:p w14:paraId="414AD2F0" w14:textId="34F56796" w:rsidR="00FB17B4" w:rsidRPr="000B7B41" w:rsidRDefault="002B4089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V</w:t>
            </w:r>
            <w:r w:rsidR="00284F95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="00FB737B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 tính chất của phép cộng các số nguyên.</w:t>
            </w:r>
          </w:p>
          <w:p w14:paraId="4F8009DC" w14:textId="77777777" w:rsidR="00A25784" w:rsidRPr="000B7B41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ên nhiệm vụ: </w:t>
            </w:r>
          </w:p>
          <w:p w14:paraId="3C99372E" w14:textId="6E8B26CA" w:rsidR="002B4089" w:rsidRPr="000B7B41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oạt động cá nhân trả lời.</w:t>
            </w:r>
          </w:p>
          <w:p w14:paraId="6B5BF8E9" w14:textId="77777777" w:rsidR="00FB17B4" w:rsidRPr="000B7B41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31D7032" w14:textId="77777777" w:rsidR="00A25784" w:rsidRPr="000B7B41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: Báo cáo kết quả</w:t>
            </w:r>
          </w:p>
          <w:p w14:paraId="6C3ED6B9" w14:textId="33614240" w:rsidR="002B4089" w:rsidRPr="000B7B41" w:rsidRDefault="002B4089" w:rsidP="00FB737B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FB737B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S đứng tại chỗ trả lời</w:t>
            </w:r>
          </w:p>
          <w:p w14:paraId="4C974A84" w14:textId="77777777" w:rsidR="00FB17B4" w:rsidRPr="000B7B41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4487476" w14:textId="77777777" w:rsidR="00FB17B4" w:rsidRPr="000B7B41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8E2AB59" w14:textId="25FAE769" w:rsidR="00A25784" w:rsidRPr="000B7B41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: Đánh giá nhận xét kết quả</w:t>
            </w:r>
          </w:p>
          <w:p w14:paraId="6F14AD03" w14:textId="123041DD" w:rsidR="00A25784" w:rsidRPr="000B7B41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cho HS khác nhận xét câu trả lời và chốt lại kiến thức.</w:t>
            </w:r>
          </w:p>
          <w:p w14:paraId="605B6D43" w14:textId="77777777" w:rsidR="00FB17B4" w:rsidRPr="000B7B41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79E8185" w14:textId="77777777" w:rsidR="00FB17B4" w:rsidRPr="000B7B41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1D5D821" w14:textId="1389BBEB" w:rsidR="00FB17B4" w:rsidRPr="000B7B41" w:rsidRDefault="00FB17B4" w:rsidP="00FB17B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GV yêu cầu HS ghi chép kiến thức vào vở</w:t>
            </w:r>
          </w:p>
        </w:tc>
        <w:tc>
          <w:tcPr>
            <w:tcW w:w="4815" w:type="dxa"/>
          </w:tcPr>
          <w:p w14:paraId="61B32D6C" w14:textId="467C929B" w:rsidR="002B4089" w:rsidRPr="000B7B41" w:rsidRDefault="002B4089" w:rsidP="007133A6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I. </w:t>
            </w:r>
            <w:r w:rsidR="00FB737B"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Kiến thức cần nhớ</w:t>
            </w:r>
          </w:p>
          <w:p w14:paraId="3411105D" w14:textId="1A762E48" w:rsidR="0083203C" w:rsidRPr="000B7B41" w:rsidRDefault="0083203C" w:rsidP="007133A6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. Cộng hai số nguyên cùng dấu</w:t>
            </w:r>
          </w:p>
          <w:p w14:paraId="4B025784" w14:textId="77777777" w:rsidR="00FB17B4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a. Cộng hai số nguyên dương</w:t>
            </w:r>
          </w:p>
          <w:p w14:paraId="09F96D5A" w14:textId="77777777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(Cộng hai số nguyên dương chính là cộng hai số tự nhiên khác 0)</w:t>
            </w:r>
          </w:p>
          <w:p w14:paraId="4E11ACE0" w14:textId="77777777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b. Cộng hai số nguyên âm</w:t>
            </w:r>
          </w:p>
          <w:p w14:paraId="3D51D6C6" w14:textId="77777777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Để cộng hai số nguyên âm, ta làm như sau:</w:t>
            </w:r>
          </w:p>
          <w:p w14:paraId="073C8C74" w14:textId="77777777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1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Bỏ dấu “-” đằng trước mỗi số.</w:t>
            </w:r>
          </w:p>
          <w:p w14:paraId="307F3EEF" w14:textId="77777777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2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Tính tổng của hai số nguyên dương nhận được ở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Bước 1.</w:t>
            </w:r>
          </w:p>
          <w:p w14:paraId="27677191" w14:textId="42DA4D1C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3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 Thêm dấu “-” trước kết quả nhận được ở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2,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ta có tổng cần tìm.</w:t>
            </w:r>
          </w:p>
          <w:p w14:paraId="4BCCF38D" w14:textId="23527936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2. Cộng hai số nguyên khác dấu</w:t>
            </w:r>
          </w:p>
          <w:p w14:paraId="2E00CF88" w14:textId="7D7A05B8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Để cộng hai số nguyên khác dấu, ta làm như sau: </w:t>
            </w:r>
          </w:p>
          <w:p w14:paraId="4D3A6937" w14:textId="794173D3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1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Bỏ dấu “-” trước số nguyên âm, giữ nguyên số còn lại.</w:t>
            </w:r>
          </w:p>
          <w:p w14:paraId="5F055B4A" w14:textId="2928DA80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2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Trong hai số nguyên dương nhận được ở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1,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ta lấy số lớn trừ đi số nhỏ.</w:t>
            </w:r>
          </w:p>
          <w:p w14:paraId="1F5325E3" w14:textId="68C0D3D6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3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Cho hiệu vừa nhận được dấu ban đầu của số lớn hơn ở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2,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ta có tổng cần tìm.</w:t>
            </w:r>
          </w:p>
          <w:p w14:paraId="488B9A39" w14:textId="1F27E1C2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3. Tính chất của phép cộng các số </w:t>
            </w: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lastRenderedPageBreak/>
              <w:t>nguyên</w:t>
            </w:r>
          </w:p>
          <w:p w14:paraId="580C8ECA" w14:textId="6EBB1AB8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Phép cộng các số nguyên có những tính chất sau:</w:t>
            </w:r>
          </w:p>
          <w:p w14:paraId="1AFCE98D" w14:textId="1736E93D" w:rsidR="0083203C" w:rsidRPr="000B7B41" w:rsidRDefault="0083203C" w:rsidP="0083203C">
            <w:pPr>
              <w:pStyle w:val="Bodytext21"/>
              <w:numPr>
                <w:ilvl w:val="0"/>
                <w:numId w:val="4"/>
              </w:numPr>
              <w:shd w:val="clear" w:color="auto" w:fill="auto"/>
              <w:tabs>
                <w:tab w:val="left" w:pos="142"/>
              </w:tabs>
              <w:spacing w:line="276" w:lineRule="auto"/>
              <w:ind w:left="315" w:right="122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Giao hoán: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8"/>
                <w:sz w:val="28"/>
                <w:szCs w:val="28"/>
                <w:shd w:val="clear" w:color="auto" w:fill="FFFFFF"/>
                <w:lang w:val="nl-NL" w:eastAsia="vi-VN"/>
              </w:rPr>
              <w:object w:dxaOrig="1560" w:dyaOrig="320" w14:anchorId="4360A4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75pt;height:16.15pt" o:ole="">
                  <v:imagedata r:id="rId8" o:title=""/>
                </v:shape>
                <o:OLEObject Type="Embed" ProgID="Equation.DSMT4" ShapeID="_x0000_i1025" DrawAspect="Content" ObjectID="_1725507365" r:id="rId9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;</w:t>
            </w:r>
          </w:p>
          <w:p w14:paraId="309E845B" w14:textId="7692CA97" w:rsidR="0083203C" w:rsidRPr="000B7B41" w:rsidRDefault="0083203C" w:rsidP="0083203C">
            <w:pPr>
              <w:pStyle w:val="Bodytext21"/>
              <w:numPr>
                <w:ilvl w:val="0"/>
                <w:numId w:val="4"/>
              </w:numPr>
              <w:shd w:val="clear" w:color="auto" w:fill="auto"/>
              <w:tabs>
                <w:tab w:val="left" w:pos="142"/>
              </w:tabs>
              <w:spacing w:line="276" w:lineRule="auto"/>
              <w:ind w:left="315" w:right="122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Kết hợp: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12"/>
                <w:sz w:val="28"/>
                <w:szCs w:val="28"/>
                <w:shd w:val="clear" w:color="auto" w:fill="FFFFFF"/>
                <w:lang w:val="nl-NL" w:eastAsia="vi-VN"/>
              </w:rPr>
              <w:object w:dxaOrig="2820" w:dyaOrig="360" w14:anchorId="2F1C7F1E">
                <v:shape id="_x0000_i1026" type="#_x0000_t75" style="width:140.55pt;height:18.45pt" o:ole="">
                  <v:imagedata r:id="rId10" o:title=""/>
                </v:shape>
                <o:OLEObject Type="Embed" ProgID="Equation.DSMT4" ShapeID="_x0000_i1026" DrawAspect="Content" ObjectID="_1725507366" r:id="rId11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;</w:t>
            </w:r>
          </w:p>
          <w:p w14:paraId="787306CD" w14:textId="46FC8A75" w:rsidR="0083203C" w:rsidRPr="000B7B41" w:rsidRDefault="0083203C" w:rsidP="0083203C">
            <w:pPr>
              <w:pStyle w:val="Bodytext21"/>
              <w:numPr>
                <w:ilvl w:val="0"/>
                <w:numId w:val="4"/>
              </w:numPr>
              <w:shd w:val="clear" w:color="auto" w:fill="auto"/>
              <w:tabs>
                <w:tab w:val="left" w:pos="142"/>
              </w:tabs>
              <w:spacing w:line="276" w:lineRule="auto"/>
              <w:ind w:left="315" w:right="122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Cộng với số 0: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8"/>
                <w:sz w:val="28"/>
                <w:szCs w:val="28"/>
                <w:shd w:val="clear" w:color="auto" w:fill="FFFFFF"/>
                <w:lang w:val="nl-NL" w:eastAsia="vi-VN"/>
              </w:rPr>
              <w:object w:dxaOrig="2040" w:dyaOrig="320" w14:anchorId="16A90B8D">
                <v:shape id="_x0000_i1027" type="#_x0000_t75" style="width:101.95pt;height:16.15pt" o:ole="">
                  <v:imagedata r:id="rId12" o:title=""/>
                </v:shape>
                <o:OLEObject Type="Embed" ProgID="Equation.DSMT4" ShapeID="_x0000_i1027" DrawAspect="Content" ObjectID="_1725507367" r:id="rId13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;</w:t>
            </w:r>
          </w:p>
          <w:p w14:paraId="393C2F3F" w14:textId="77777777" w:rsidR="000800A8" w:rsidRPr="000B7B41" w:rsidRDefault="0083203C" w:rsidP="0083203C">
            <w:pPr>
              <w:pStyle w:val="Bodytext21"/>
              <w:numPr>
                <w:ilvl w:val="0"/>
                <w:numId w:val="4"/>
              </w:numPr>
              <w:shd w:val="clear" w:color="auto" w:fill="auto"/>
              <w:tabs>
                <w:tab w:val="left" w:pos="142"/>
              </w:tabs>
              <w:spacing w:line="276" w:lineRule="auto"/>
              <w:ind w:left="315" w:right="122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Cộng với số đối: </w:t>
            </w:r>
          </w:p>
          <w:p w14:paraId="61587CC6" w14:textId="0E21941F" w:rsidR="0083203C" w:rsidRPr="000B7B41" w:rsidRDefault="000800A8" w:rsidP="000800A8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left="315"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12"/>
                <w:sz w:val="28"/>
                <w:szCs w:val="28"/>
                <w:shd w:val="clear" w:color="auto" w:fill="FFFFFF"/>
                <w:lang w:val="nl-NL" w:eastAsia="vi-VN"/>
              </w:rPr>
              <w:object w:dxaOrig="2820" w:dyaOrig="360" w14:anchorId="539CA50B">
                <v:shape id="_x0000_i1028" type="#_x0000_t75" style="width:140.55pt;height:18.45pt" o:ole="">
                  <v:imagedata r:id="rId14" o:title=""/>
                </v:shape>
                <o:OLEObject Type="Embed" ProgID="Equation.DSMT4" ShapeID="_x0000_i1028" DrawAspect="Content" ObjectID="_1725507368" r:id="rId15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.</w:t>
            </w:r>
          </w:p>
          <w:p w14:paraId="53D12614" w14:textId="536A12FE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</w:p>
        </w:tc>
      </w:tr>
    </w:tbl>
    <w:p w14:paraId="65BA8BAE" w14:textId="77777777" w:rsidR="00F05634" w:rsidRPr="000B7B41" w:rsidRDefault="00F05634" w:rsidP="007133A6">
      <w:pPr>
        <w:spacing w:before="60" w:after="60" w:line="276" w:lineRule="auto"/>
        <w:jc w:val="both"/>
        <w:rPr>
          <w:rFonts w:cs="Times New Roman"/>
          <w:iCs/>
          <w:color w:val="000000" w:themeColor="text1"/>
        </w:rPr>
      </w:pPr>
    </w:p>
    <w:p w14:paraId="2AC0C869" w14:textId="78BB1E5D" w:rsidR="00FB17B4" w:rsidRPr="000B7B41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.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HOẠT ĐỘNG LUYỆN TẬP</w:t>
      </w:r>
    </w:p>
    <w:p w14:paraId="40D525A2" w14:textId="5BFEF158" w:rsidR="00FB17B4" w:rsidRPr="000B7B41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Dạng 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1: Thực hiện phép </w:t>
      </w:r>
      <w:r w:rsidR="000800A8"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ính cộng các số nguyên.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</w:p>
    <w:p w14:paraId="6A17F1D0" w14:textId="77777777" w:rsidR="001C386F" w:rsidRPr="000B7B41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a) Mục tiêu: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</w:p>
    <w:p w14:paraId="4C118840" w14:textId="4BB5D569" w:rsidR="00FB17B4" w:rsidRPr="000B7B41" w:rsidRDefault="000800A8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ận dụng quy tắc cộng hai số nguyên cùng dấu, khác dấu và tính chất phép cộng các số nguyên để tính toán</w:t>
      </w:r>
    </w:p>
    <w:p w14:paraId="57A4D544" w14:textId="43538DFA" w:rsidR="00FB17B4" w:rsidRPr="000B7B41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) Nội dung: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ài </w:t>
      </w:r>
      <w:r w:rsidR="00E124B8"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1; 2</w:t>
      </w:r>
    </w:p>
    <w:p w14:paraId="69967F9F" w14:textId="77777777" w:rsidR="00FB17B4" w:rsidRPr="000B7B41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) Sản phẩm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</w:rPr>
        <w:t>: Tìm được kết quả của các phép toán.</w:t>
      </w:r>
    </w:p>
    <w:p w14:paraId="4DAAE282" w14:textId="0FCB54CB" w:rsidR="00FB17B4" w:rsidRPr="000B7B41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) Tổ chức thực hiện: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613"/>
        <w:gridCol w:w="5016"/>
      </w:tblGrid>
      <w:tr w:rsidR="00090459" w:rsidRPr="000B7B41" w14:paraId="0143786C" w14:textId="77777777" w:rsidTr="00284F95">
        <w:tc>
          <w:tcPr>
            <w:tcW w:w="4613" w:type="dxa"/>
          </w:tcPr>
          <w:p w14:paraId="6EBE0D08" w14:textId="65E1F200" w:rsidR="00E124B8" w:rsidRPr="000B7B41" w:rsidRDefault="00E124B8" w:rsidP="00E124B8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Hoạt động của GV và HS</w:t>
            </w:r>
          </w:p>
        </w:tc>
        <w:tc>
          <w:tcPr>
            <w:tcW w:w="5016" w:type="dxa"/>
          </w:tcPr>
          <w:p w14:paraId="0C06F075" w14:textId="14170558" w:rsidR="00E124B8" w:rsidRPr="000B7B41" w:rsidRDefault="00E124B8" w:rsidP="00E124B8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Sản phẩm cần đạt</w:t>
            </w:r>
          </w:p>
        </w:tc>
      </w:tr>
      <w:tr w:rsidR="00090459" w:rsidRPr="000B7B41" w14:paraId="0DDA3B8D" w14:textId="77777777" w:rsidTr="00284F95">
        <w:tc>
          <w:tcPr>
            <w:tcW w:w="4613" w:type="dxa"/>
          </w:tcPr>
          <w:p w14:paraId="66CF586A" w14:textId="77777777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 1</w:t>
            </w:r>
          </w:p>
          <w:p w14:paraId="3B7FC1AF" w14:textId="77777777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 1.</w:t>
            </w:r>
          </w:p>
          <w:p w14:paraId="2F3634FC" w14:textId="5125B9E5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Yêu cầu HS hoạt động cá nhân làm bài</w:t>
            </w:r>
          </w:p>
          <w:p w14:paraId="4D9B7C4A" w14:textId="77777777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 hiện nhiệm vụ</w:t>
            </w:r>
          </w:p>
          <w:p w14:paraId="60FC0D6E" w14:textId="609979D5" w:rsidR="001C386F" w:rsidRPr="000B7B41" w:rsidRDefault="001C386F" w:rsidP="001C386F">
            <w:pPr>
              <w:pStyle w:val="ListParagraph"/>
              <w:tabs>
                <w:tab w:val="left" w:pos="2422"/>
              </w:tabs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S đọc đề bài , thực hiện </w:t>
            </w:r>
            <w:r w:rsidR="000800A8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cộng hai số nguyên cùng dấu</w:t>
            </w:r>
          </w:p>
          <w:p w14:paraId="3F9FCCBF" w14:textId="77777777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áo cáo kết quả</w:t>
            </w:r>
          </w:p>
          <w:p w14:paraId="707E906D" w14:textId="2E0BE8C1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2 HS đ</w:t>
            </w:r>
            <w:r w:rsidR="00434160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ứ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g tại chỗ trả lời và các HS khác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lắng nghe, xem lại bài trong vở.</w:t>
            </w:r>
          </w:p>
          <w:p w14:paraId="4277AC05" w14:textId="77777777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ánh giá kết quả</w:t>
            </w:r>
          </w:p>
          <w:p w14:paraId="24F4884C" w14:textId="040F1090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cho HS nhận xét bài làm của HS và chốt lại một lần nữa cách làm của dạng bài tập.</w:t>
            </w:r>
          </w:p>
        </w:tc>
        <w:tc>
          <w:tcPr>
            <w:tcW w:w="5016" w:type="dxa"/>
          </w:tcPr>
          <w:p w14:paraId="5BE34303" w14:textId="27460016" w:rsidR="000800A8" w:rsidRPr="000B7B41" w:rsidRDefault="001C386F" w:rsidP="000800A8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bookmarkStart w:id="2" w:name="_Hlk81994624"/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Bài 1: </w:t>
            </w:r>
            <w:r w:rsidR="000800A8" w:rsidRPr="000B7B41">
              <w:rPr>
                <w:rFonts w:ascii="Times New Roman" w:eastAsia=".VnTime" w:hAnsi="Times New Roman" w:cs="Times New Roman"/>
                <w:iCs/>
                <w:sz w:val="28"/>
                <w:szCs w:val="28"/>
                <w:lang w:val="nl-NL"/>
              </w:rPr>
              <w:t>T</w:t>
            </w:r>
            <w:r w:rsidR="000800A8" w:rsidRPr="000B7B41"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  <w:t>hực hiện các phép tính sau đây:</w:t>
            </w:r>
          </w:p>
          <w:tbl>
            <w:tblPr>
              <w:tblStyle w:val="TableGrid"/>
              <w:tblW w:w="0" w:type="dxa"/>
              <w:tblLook w:val="04A0" w:firstRow="1" w:lastRow="0" w:firstColumn="1" w:lastColumn="0" w:noHBand="0" w:noVBand="1"/>
            </w:tblPr>
            <w:tblGrid>
              <w:gridCol w:w="2294"/>
              <w:gridCol w:w="2295"/>
            </w:tblGrid>
            <w:tr w:rsidR="00237341" w:rsidRPr="000B7B41" w14:paraId="688CDF1B" w14:textId="77777777" w:rsidTr="00237341">
              <w:tc>
                <w:tcPr>
                  <w:tcW w:w="2294" w:type="dxa"/>
                </w:tcPr>
                <w:p w14:paraId="38954789" w14:textId="77777777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>1. Cộng 2 số nguyên cùng dấu</w:t>
                  </w:r>
                </w:p>
                <w:p w14:paraId="009577CF" w14:textId="7CB14AF3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  <w:lang w:val="nl-NL"/>
                    </w:rPr>
                  </w:pP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a) </w:t>
                  </w:r>
                  <w:r w:rsidRPr="000B7B41">
                    <w:rPr>
                      <w:rFonts w:ascii="Times New Roman" w:eastAsia=".VnTime" w:hAnsi="Times New Roman" w:cs="Times New Roman"/>
                      <w:bCs/>
                      <w:position w:val="-6"/>
                      <w:sz w:val="28"/>
                      <w:szCs w:val="28"/>
                    </w:rPr>
                    <w:object w:dxaOrig="1260" w:dyaOrig="279" w14:anchorId="33E3DC66">
                      <v:shape id="_x0000_i1029" type="#_x0000_t75" style="width:63.35pt;height:14.4pt" o:ole="">
                        <v:imagedata r:id="rId16" o:title=""/>
                      </v:shape>
                      <o:OLEObject Type="Embed" ProgID="Equation.DSMT4" ShapeID="_x0000_i1029" DrawAspect="Content" ObjectID="_1725507369" r:id="rId17"/>
                    </w:object>
                  </w: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14:paraId="0121FC5F" w14:textId="561AA2A5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  <w:lang w:val="nl-NL"/>
                    </w:rPr>
                  </w:pP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>b)</w:t>
                  </w:r>
                  <w:r w:rsidRPr="000B7B41">
                    <w:rPr>
                      <w:rFonts w:ascii="Times New Roman" w:eastAsia=".VnTime" w:hAnsi="Times New Roman" w:cs="Times New Roman"/>
                      <w:bCs/>
                      <w:position w:val="-16"/>
                      <w:sz w:val="28"/>
                      <w:szCs w:val="28"/>
                    </w:rPr>
                    <w:object w:dxaOrig="1780" w:dyaOrig="440" w14:anchorId="478B127D">
                      <v:shape id="_x0000_i1030" type="#_x0000_t75" style="width:88.7pt;height:21.9pt" o:ole="">
                        <v:imagedata r:id="rId18" o:title=""/>
                      </v:shape>
                      <o:OLEObject Type="Embed" ProgID="Equation.DSMT4" ShapeID="_x0000_i1030" DrawAspect="Content" ObjectID="_1725507370" r:id="rId19"/>
                    </w:object>
                  </w: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14:paraId="0FDB7686" w14:textId="77777777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c) </w:t>
                  </w:r>
                  <w:r w:rsidRPr="000B7B41">
                    <w:rPr>
                      <w:rFonts w:ascii="Times New Roman" w:eastAsia=".VnTime" w:hAnsi="Times New Roman" w:cs="Times New Roman"/>
                      <w:bCs/>
                      <w:position w:val="-6"/>
                      <w:sz w:val="28"/>
                      <w:szCs w:val="28"/>
                    </w:rPr>
                    <w:object w:dxaOrig="960" w:dyaOrig="279" w14:anchorId="3D5132A8">
                      <v:shape id="_x0000_i1031" type="#_x0000_t75" style="width:47.8pt;height:14.4pt" o:ole="">
                        <v:imagedata r:id="rId20" o:title=""/>
                      </v:shape>
                      <o:OLEObject Type="Embed" ProgID="Equation.DSMT4" ShapeID="_x0000_i1031" DrawAspect="Content" ObjectID="_1725507371" r:id="rId21"/>
                    </w:object>
                  </w: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14:paraId="614100F7" w14:textId="130A2B1C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d) </w:t>
                  </w:r>
                  <w:bookmarkStart w:id="3" w:name="MTBlankEqn"/>
                  <w:r w:rsidRPr="000B7B41">
                    <w:rPr>
                      <w:rFonts w:ascii="Times New Roman" w:hAnsi="Times New Roman" w:cs="Times New Roman"/>
                      <w:bCs/>
                      <w:position w:val="-10"/>
                      <w:sz w:val="28"/>
                      <w:szCs w:val="28"/>
                    </w:rPr>
                    <w:object w:dxaOrig="1500" w:dyaOrig="320" w14:anchorId="22CEADBB">
                      <v:shape id="_x0000_i1032" type="#_x0000_t75" style="width:75.45pt;height:16.15pt" o:ole="">
                        <v:imagedata r:id="rId22" o:title=""/>
                      </v:shape>
                      <o:OLEObject Type="Embed" ProgID="Equation.DSMT4" ShapeID="_x0000_i1032" DrawAspect="Content" ObjectID="_1725507372" r:id="rId23"/>
                    </w:object>
                  </w:r>
                  <w:bookmarkEnd w:id="3"/>
                </w:p>
                <w:p w14:paraId="618200F4" w14:textId="5F42202D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e) </w:t>
                  </w:r>
                  <w:r w:rsidRPr="000B7B41">
                    <w:rPr>
                      <w:rFonts w:ascii="Times New Roman" w:eastAsia=".VnTime" w:hAnsi="Times New Roman" w:cs="Times New Roman"/>
                      <w:bCs/>
                      <w:position w:val="-10"/>
                      <w:sz w:val="28"/>
                      <w:szCs w:val="28"/>
                    </w:rPr>
                    <w:object w:dxaOrig="1500" w:dyaOrig="320" w14:anchorId="6F112A6D">
                      <v:shape id="_x0000_i1033" type="#_x0000_t75" style="width:75.45pt;height:16.15pt" o:ole="">
                        <v:imagedata r:id="rId24" o:title=""/>
                      </v:shape>
                      <o:OLEObject Type="Embed" ProgID="Equation.DSMT4" ShapeID="_x0000_i1033" DrawAspect="Content" ObjectID="_1725507373" r:id="rId25"/>
                    </w:object>
                  </w:r>
                </w:p>
                <w:p w14:paraId="4A6940A4" w14:textId="44730AAE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2295" w:type="dxa"/>
                </w:tcPr>
                <w:p w14:paraId="3CB50DC1" w14:textId="77777777" w:rsidR="00237341" w:rsidRPr="000B7B41" w:rsidRDefault="00237341" w:rsidP="0023734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hAnsi="Times New Roman" w:cs="Times New Roman"/>
                      <w:sz w:val="28"/>
                      <w:szCs w:val="28"/>
                    </w:rPr>
                    <w:t>2. Cộng 2 số nguyên khác dấu</w:t>
                  </w:r>
                </w:p>
                <w:p w14:paraId="69AF75FF" w14:textId="73CDC79A" w:rsidR="00237341" w:rsidRPr="000B7B41" w:rsidRDefault="00237341" w:rsidP="0023734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hAnsi="Times New Roman" w:cs="Times New Roman"/>
                      <w:sz w:val="28"/>
                      <w:szCs w:val="28"/>
                    </w:rPr>
                    <w:t>a)</w:t>
                  </w: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 </w:t>
                  </w:r>
                  <w:r w:rsidRPr="000B7B41">
                    <w:rPr>
                      <w:rFonts w:ascii="Times New Roman" w:hAnsi="Times New Roman" w:cs="Times New Roman"/>
                      <w:bCs/>
                      <w:position w:val="-16"/>
                      <w:sz w:val="28"/>
                      <w:szCs w:val="28"/>
                      <w:lang w:bidi="ar-EG"/>
                    </w:rPr>
                    <w:object w:dxaOrig="1180" w:dyaOrig="440" w14:anchorId="52D2DF14">
                      <v:shape id="_x0000_i1034" type="#_x0000_t75" style="width:58.75pt;height:21.9pt" o:ole="">
                        <v:imagedata r:id="rId26" o:title=""/>
                      </v:shape>
                      <o:OLEObject Type="Embed" ProgID="Equation.DSMT4" ShapeID="_x0000_i1034" DrawAspect="Content" ObjectID="_1725507374" r:id="rId27"/>
                    </w:object>
                  </w: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 </w:t>
                  </w:r>
                </w:p>
                <w:p w14:paraId="0B4EB080" w14:textId="21887220" w:rsidR="00237341" w:rsidRPr="000B7B41" w:rsidRDefault="00237341" w:rsidP="0023734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b) </w:t>
                  </w:r>
                  <w:r w:rsidR="00057338" w:rsidRPr="000B7B41">
                    <w:rPr>
                      <w:rFonts w:ascii="Times New Roman" w:hAnsi="Times New Roman" w:cs="Times New Roman"/>
                      <w:bCs/>
                      <w:position w:val="-16"/>
                      <w:sz w:val="28"/>
                      <w:szCs w:val="28"/>
                      <w:lang w:bidi="ar-EG"/>
                    </w:rPr>
                    <w:object w:dxaOrig="1180" w:dyaOrig="440" w14:anchorId="7EC4DFEC">
                      <v:shape id="_x0000_i1035" type="#_x0000_t75" style="width:58.75pt;height:21.9pt" o:ole="">
                        <v:imagedata r:id="rId28" o:title=""/>
                      </v:shape>
                      <o:OLEObject Type="Embed" ProgID="Equation.DSMT4" ShapeID="_x0000_i1035" DrawAspect="Content" ObjectID="_1725507375" r:id="rId29"/>
                    </w:object>
                  </w: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 </w:t>
                  </w:r>
                </w:p>
                <w:p w14:paraId="64D5D173" w14:textId="3B9BFEDE" w:rsidR="00237341" w:rsidRPr="000B7B41" w:rsidRDefault="00237341" w:rsidP="0023734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hAnsi="Times New Roman" w:cs="Times New Roman"/>
                      <w:sz w:val="28"/>
                      <w:szCs w:val="28"/>
                    </w:rPr>
                    <w:t>c)</w:t>
                  </w: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 </w:t>
                  </w:r>
                  <w:r w:rsidR="00057338" w:rsidRPr="000B7B41">
                    <w:rPr>
                      <w:rFonts w:ascii="Times New Roman" w:hAnsi="Times New Roman" w:cs="Times New Roman"/>
                      <w:bCs/>
                      <w:position w:val="-16"/>
                      <w:sz w:val="28"/>
                      <w:szCs w:val="28"/>
                      <w:lang w:bidi="ar-EG"/>
                    </w:rPr>
                    <w:object w:dxaOrig="1280" w:dyaOrig="440" w14:anchorId="61CF62E2">
                      <v:shape id="_x0000_i1036" type="#_x0000_t75" style="width:63.95pt;height:21.9pt" o:ole="">
                        <v:imagedata r:id="rId30" o:title=""/>
                      </v:shape>
                      <o:OLEObject Type="Embed" ProgID="Equation.DSMT4" ShapeID="_x0000_i1036" DrawAspect="Content" ObjectID="_1725507376" r:id="rId31"/>
                    </w:object>
                  </w: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 </w:t>
                  </w:r>
                </w:p>
                <w:p w14:paraId="0C5D7438" w14:textId="4C8BA83B" w:rsidR="00237341" w:rsidRPr="000B7B41" w:rsidRDefault="00237341" w:rsidP="0023734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d) </w:t>
                  </w:r>
                  <w:r w:rsidR="00057338" w:rsidRPr="000B7B41">
                    <w:rPr>
                      <w:rFonts w:ascii="Times New Roman" w:hAnsi="Times New Roman" w:cs="Times New Roman"/>
                      <w:bCs/>
                      <w:position w:val="-16"/>
                      <w:sz w:val="28"/>
                      <w:szCs w:val="28"/>
                      <w:lang w:bidi="ar-EG"/>
                    </w:rPr>
                    <w:object w:dxaOrig="1640" w:dyaOrig="440" w14:anchorId="2CCC2F74">
                      <v:shape id="_x0000_i1037" type="#_x0000_t75" style="width:82.35pt;height:21.9pt" o:ole="">
                        <v:imagedata r:id="rId32" o:title=""/>
                      </v:shape>
                      <o:OLEObject Type="Embed" ProgID="Equation.DSMT4" ShapeID="_x0000_i1037" DrawAspect="Content" ObjectID="_1725507377" r:id="rId33"/>
                    </w:object>
                  </w: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 </w:t>
                  </w:r>
                </w:p>
                <w:p w14:paraId="78402DF4" w14:textId="332FAD5D" w:rsidR="00237341" w:rsidRPr="000B7B41" w:rsidRDefault="00237341" w:rsidP="0023734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e) </w:t>
                  </w:r>
                  <w:r w:rsidRPr="000B7B41">
                    <w:rPr>
                      <w:rFonts w:ascii="Times New Roman" w:hAnsi="Times New Roman" w:cs="Times New Roman"/>
                      <w:bCs/>
                      <w:position w:val="-16"/>
                      <w:sz w:val="28"/>
                      <w:szCs w:val="28"/>
                    </w:rPr>
                    <w:object w:dxaOrig="1600" w:dyaOrig="440" w14:anchorId="30453282">
                      <v:shape id="_x0000_i1038" type="#_x0000_t75" style="width:80.05pt;height:21.9pt" o:ole="">
                        <v:imagedata r:id="rId34" o:title=""/>
                      </v:shape>
                      <o:OLEObject Type="Embed" ProgID="Equation.DSMT4" ShapeID="_x0000_i1038" DrawAspect="Content" ObjectID="_1725507378" r:id="rId35"/>
                    </w:object>
                  </w:r>
                  <w:r w:rsidRPr="000B7B41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14:paraId="42E1B942" w14:textId="77777777" w:rsidR="00237341" w:rsidRPr="000B7B41" w:rsidRDefault="00237341" w:rsidP="000800A8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  <w:lang w:val="nl-NL"/>
                    </w:rPr>
                  </w:pPr>
                </w:p>
              </w:tc>
            </w:tr>
            <w:bookmarkEnd w:id="2"/>
          </w:tbl>
          <w:p w14:paraId="4FAE7955" w14:textId="77777777" w:rsidR="002151F2" w:rsidRPr="000B7B41" w:rsidRDefault="002151F2" w:rsidP="002151F2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Style w:val="Bodytext2"/>
                <w:rFonts w:ascii="Times New Roman" w:hAnsi="Times New Roman" w:cs="Times New Roman"/>
                <w:color w:val="000000" w:themeColor="text1"/>
                <w:sz w:val="28"/>
                <w:szCs w:val="28"/>
                <w:lang w:eastAsia="vi-VN"/>
              </w:rPr>
            </w:pPr>
          </w:p>
          <w:p w14:paraId="120260E3" w14:textId="4C86725A" w:rsidR="002151F2" w:rsidRPr="000B7B41" w:rsidRDefault="0091045F" w:rsidP="0091045F">
            <w:pPr>
              <w:tabs>
                <w:tab w:val="left" w:pos="6945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0B7B41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Giải</w:t>
            </w:r>
            <w:r w:rsidR="002151F2" w:rsidRPr="000B7B41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:</w:t>
            </w:r>
          </w:p>
          <w:p w14:paraId="5CDDC5B4" w14:textId="6CC4BD21" w:rsidR="00237341" w:rsidRPr="000B7B41" w:rsidRDefault="00237341" w:rsidP="00237341">
            <w:pPr>
              <w:tabs>
                <w:tab w:val="left" w:pos="6945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0B7B4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1. Cộng hai số nguyên cùng dấu</w:t>
            </w:r>
          </w:p>
          <w:p w14:paraId="70C63F1C" w14:textId="514FEC29" w:rsidR="000800A8" w:rsidRPr="000B7B41" w:rsidRDefault="000800A8" w:rsidP="000800A8">
            <w:pPr>
              <w:tabs>
                <w:tab w:val="left" w:pos="720"/>
                <w:tab w:val="left" w:pos="1440"/>
              </w:tabs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a) </w:t>
            </w:r>
            <w:r w:rsidR="00416796" w:rsidRPr="000B7B41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1760" w:dyaOrig="279" w14:anchorId="14C57E75">
                <v:shape id="_x0000_i1039" type="#_x0000_t75" style="width:88.15pt;height:14.4pt" o:ole="">
                  <v:imagedata r:id="rId36" o:title=""/>
                </v:shape>
                <o:OLEObject Type="Embed" ProgID="Equation.DSMT4" ShapeID="_x0000_i1039" DrawAspect="Content" ObjectID="_1725507379" r:id="rId37"/>
              </w:object>
            </w:r>
          </w:p>
          <w:p w14:paraId="00701873" w14:textId="73E16502" w:rsidR="000800A8" w:rsidRPr="000B7B41" w:rsidRDefault="000800A8" w:rsidP="000800A8">
            <w:pPr>
              <w:tabs>
                <w:tab w:val="left" w:pos="720"/>
                <w:tab w:val="left" w:pos="1440"/>
              </w:tabs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>b)</w:t>
            </w:r>
            <w:r w:rsidR="00416796"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1520" w:dyaOrig="440" w14:anchorId="77910520">
                <v:shape id="_x0000_i1040" type="#_x0000_t75" style="width:76.05pt;height:21.9pt" o:ole="">
                  <v:imagedata r:id="rId38" o:title=""/>
                </v:shape>
                <o:OLEObject Type="Embed" ProgID="Equation.DSMT4" ShapeID="_x0000_i1040" DrawAspect="Content" ObjectID="_1725507380" r:id="rId39"/>
              </w:object>
            </w:r>
          </w:p>
          <w:p w14:paraId="6766B03E" w14:textId="51289D52" w:rsidR="000800A8" w:rsidRPr="000B7B41" w:rsidRDefault="00416796" w:rsidP="000800A8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2160" w:dyaOrig="440" w14:anchorId="117E866D">
                <v:shape id="_x0000_i1041" type="#_x0000_t75" style="width:108.3pt;height:21.9pt" o:ole="">
                  <v:imagedata r:id="rId40" o:title=""/>
                </v:shape>
                <o:OLEObject Type="Embed" ProgID="Equation.DSMT4" ShapeID="_x0000_i1041" DrawAspect="Content" ObjectID="_1725507381" r:id="rId41"/>
              </w:object>
            </w:r>
          </w:p>
          <w:p w14:paraId="69842AC4" w14:textId="310E1E97" w:rsidR="000800A8" w:rsidRPr="000B7B41" w:rsidRDefault="000800A8" w:rsidP="000800A8">
            <w:pPr>
              <w:tabs>
                <w:tab w:val="left" w:pos="720"/>
                <w:tab w:val="left" w:pos="1440"/>
              </w:tabs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c) </w:t>
            </w:r>
            <w:r w:rsidR="00D07EB0" w:rsidRPr="000B7B41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1620" w:dyaOrig="279" w14:anchorId="3DF7C95B">
                <v:shape id="_x0000_i1042" type="#_x0000_t75" style="width:81.2pt;height:14.4pt" o:ole="">
                  <v:imagedata r:id="rId42" o:title=""/>
                </v:shape>
                <o:OLEObject Type="Embed" ProgID="Equation.DSMT4" ShapeID="_x0000_i1042" DrawAspect="Content" ObjectID="_1725507382" r:id="rId43"/>
              </w:object>
            </w:r>
          </w:p>
          <w:p w14:paraId="2A64C353" w14:textId="5C45B8B9" w:rsidR="00237341" w:rsidRPr="000B7B41" w:rsidRDefault="00D07EB0" w:rsidP="000800A8">
            <w:pPr>
              <w:tabs>
                <w:tab w:val="left" w:pos="720"/>
                <w:tab w:val="left" w:pos="1440"/>
              </w:tabs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>d)</w:t>
            </w:r>
            <w:r w:rsidR="00237341"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  <w:r w:rsidR="00237341"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3760" w:dyaOrig="320" w14:anchorId="5DE7E678">
                <v:shape id="_x0000_i1043" type="#_x0000_t75" style="width:188.95pt;height:16.15pt" o:ole="">
                  <v:imagedata r:id="rId44" o:title=""/>
                </v:shape>
                <o:OLEObject Type="Embed" ProgID="Equation.DSMT4" ShapeID="_x0000_i1043" DrawAspect="Content" ObjectID="_1725507383" r:id="rId45"/>
              </w:object>
            </w:r>
          </w:p>
          <w:p w14:paraId="05B85A2E" w14:textId="17203956" w:rsidR="00D07EB0" w:rsidRPr="000B7B41" w:rsidRDefault="00237341" w:rsidP="000800A8">
            <w:pPr>
              <w:tabs>
                <w:tab w:val="left" w:pos="720"/>
                <w:tab w:val="left" w:pos="1440"/>
              </w:tabs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>e)</w:t>
            </w:r>
            <w:r w:rsidR="00D07EB0"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  <w:r w:rsidR="00D07EB0" w:rsidRPr="000B7B41">
              <w:rPr>
                <w:rFonts w:ascii="Times New Roman" w:eastAsia=".VnTime" w:hAnsi="Times New Roman" w:cs="Times New Roman"/>
                <w:bCs/>
                <w:position w:val="-10"/>
                <w:sz w:val="28"/>
                <w:szCs w:val="28"/>
              </w:rPr>
              <w:object w:dxaOrig="3780" w:dyaOrig="320" w14:anchorId="5959ACEA">
                <v:shape id="_x0000_i1044" type="#_x0000_t75" style="width:188.95pt;height:16.15pt" o:ole="">
                  <v:imagedata r:id="rId46" o:title=""/>
                </v:shape>
                <o:OLEObject Type="Embed" ProgID="Equation.DSMT4" ShapeID="_x0000_i1044" DrawAspect="Content" ObjectID="_1725507384" r:id="rId47"/>
              </w:object>
            </w:r>
          </w:p>
          <w:p w14:paraId="7CDDC407" w14:textId="77777777" w:rsidR="00057338" w:rsidRPr="000B7B41" w:rsidRDefault="00057338" w:rsidP="0005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. Cộng 2 số nguyên khác dấu</w:t>
            </w:r>
          </w:p>
          <w:p w14:paraId="62B63E92" w14:textId="65DD1605" w:rsidR="00057338" w:rsidRPr="000B7B41" w:rsidRDefault="00057338" w:rsidP="0005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3300" w:dyaOrig="440" w14:anchorId="2E0EC58C">
                <v:shape id="_x0000_i1045" type="#_x0000_t75" style="width:165.3pt;height:21.9pt" o:ole="">
                  <v:imagedata r:id="rId48" o:title=""/>
                </v:shape>
                <o:OLEObject Type="Embed" ProgID="Equation.DSMT4" ShapeID="_x0000_i1045" DrawAspect="Content" ObjectID="_1725507385" r:id="rId49"/>
              </w:object>
            </w: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048B54F6" w14:textId="656CE4E8" w:rsidR="00057338" w:rsidRPr="000B7B41" w:rsidRDefault="00057338" w:rsidP="0005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2799" w:dyaOrig="440" w14:anchorId="07BD5D03">
                <v:shape id="_x0000_i1046" type="#_x0000_t75" style="width:139.95pt;height:21.9pt" o:ole="">
                  <v:imagedata r:id="rId50" o:title=""/>
                </v:shape>
                <o:OLEObject Type="Embed" ProgID="Equation.DSMT4" ShapeID="_x0000_i1046" DrawAspect="Content" ObjectID="_1725507386" r:id="rId51"/>
              </w:object>
            </w: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704726C0" w14:textId="647C7D1B" w:rsidR="00057338" w:rsidRPr="000B7B41" w:rsidRDefault="00057338" w:rsidP="0005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800" w:dyaOrig="440" w14:anchorId="06A5E4B4">
                <v:shape id="_x0000_i1047" type="#_x0000_t75" style="width:90.45pt;height:21.9pt" o:ole="">
                  <v:imagedata r:id="rId52" o:title=""/>
                </v:shape>
                <o:OLEObject Type="Embed" ProgID="Equation.DSMT4" ShapeID="_x0000_i1047" DrawAspect="Content" ObjectID="_1725507387" r:id="rId53"/>
              </w:object>
            </w: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74A6753B" w14:textId="5EB03707" w:rsidR="00057338" w:rsidRPr="000B7B41" w:rsidRDefault="00057338" w:rsidP="0005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3879" w:dyaOrig="440" w14:anchorId="2543921A">
                <v:shape id="_x0000_i1048" type="#_x0000_t75" style="width:194.1pt;height:21.9pt" o:ole="">
                  <v:imagedata r:id="rId54" o:title=""/>
                </v:shape>
                <o:OLEObject Type="Embed" ProgID="Equation.DSMT4" ShapeID="_x0000_i1048" DrawAspect="Content" ObjectID="_1725507388" r:id="rId55"/>
              </w:object>
            </w: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541D9497" w14:textId="093B2FA7" w:rsidR="001C386F" w:rsidRPr="000B7B41" w:rsidRDefault="00057338" w:rsidP="00057338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0B7B41">
              <w:rPr>
                <w:rFonts w:ascii="Times New Roman" w:hAnsi="Times New Roman" w:cs="Times New Roman"/>
                <w:bCs w:val="0"/>
                <w:position w:val="-16"/>
                <w:sz w:val="28"/>
                <w:szCs w:val="28"/>
              </w:rPr>
              <w:object w:dxaOrig="3260" w:dyaOrig="440" w14:anchorId="2C48B894">
                <v:shape id="_x0000_i1049" type="#_x0000_t75" style="width:163.6pt;height:21.9pt" o:ole="">
                  <v:imagedata r:id="rId56" o:title=""/>
                </v:shape>
                <o:OLEObject Type="Embed" ProgID="Equation.DSMT4" ShapeID="_x0000_i1049" DrawAspect="Content" ObjectID="_1725507389" r:id="rId57"/>
              </w:object>
            </w:r>
          </w:p>
        </w:tc>
      </w:tr>
      <w:tr w:rsidR="00090459" w:rsidRPr="000B7B41" w14:paraId="70377CA9" w14:textId="77777777" w:rsidTr="00284F95">
        <w:tc>
          <w:tcPr>
            <w:tcW w:w="4613" w:type="dxa"/>
            <w:tcBorders>
              <w:bottom w:val="single" w:sz="4" w:space="0" w:color="auto"/>
            </w:tcBorders>
          </w:tcPr>
          <w:p w14:paraId="59AA99E1" w14:textId="77777777" w:rsidR="0091045F" w:rsidRPr="000B7B41" w:rsidRDefault="0091045F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2ACC47BA" w14:textId="56280DE9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79E874E5" w14:textId="4D7C5630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bài </w:t>
            </w:r>
            <w:r w:rsidR="001C386F"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524A183B" w14:textId="1CF9076A" w:rsidR="007D321D" w:rsidRPr="000B7B41" w:rsidRDefault="007D321D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4302DF8D" w14:textId="0DABF843" w:rsidR="00E124B8" w:rsidRPr="000B7B41" w:rsidRDefault="00E124B8" w:rsidP="00E124B8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="007D321D"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giải toán cá nhân</w:t>
            </w:r>
          </w:p>
          <w:p w14:paraId="195FE807" w14:textId="79FD53A6" w:rsidR="007D321D" w:rsidRPr="000B7B41" w:rsidRDefault="007D321D" w:rsidP="00E124B8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HS so sánh kết quả với bạn bên cạnh</w:t>
            </w:r>
          </w:p>
          <w:p w14:paraId="6046EBED" w14:textId="77777777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1BD5DCC9" w14:textId="44CF5095" w:rsidR="00E124B8" w:rsidRPr="000B7B41" w:rsidRDefault="00E124B8" w:rsidP="00E124B8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đọc đề bài, </w:t>
            </w:r>
            <w:r w:rsidR="007D321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làm bài cá nhân và t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hảo luận </w:t>
            </w:r>
            <w:r w:rsidR="007D321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cặp đôi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heo bàn trả lời câu hỏi .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3718E0D8" w14:textId="77777777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5076929D" w14:textId="792CF0F1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hoạt động cá nhân, đại diện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HS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lên bảng trình bày</w:t>
            </w:r>
            <w:r w:rsidR="007D321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mỗi HS làm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  <w:r w:rsidR="007D321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ý</w:t>
            </w:r>
          </w:p>
          <w:p w14:paraId="6FE36A32" w14:textId="77777777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22FBCC66" w14:textId="04754572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GV cho HS nhận xét chéo bài làm của các </w:t>
            </w:r>
            <w:r w:rsidR="007D321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bạn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và chốt lại một lần nữa cách làm của dạng bài tập.</w:t>
            </w:r>
          </w:p>
          <w:p w14:paraId="146F7864" w14:textId="41A2F0C7" w:rsidR="007D321D" w:rsidRPr="000B7B41" w:rsidRDefault="007D321D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16" w:type="dxa"/>
            <w:tcBorders>
              <w:bottom w:val="single" w:sz="4" w:space="0" w:color="auto"/>
            </w:tcBorders>
          </w:tcPr>
          <w:p w14:paraId="5EEB277C" w14:textId="5ABCACE5" w:rsidR="00E124B8" w:rsidRPr="000B7B41" w:rsidRDefault="00E124B8" w:rsidP="00FB17B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bookmarkStart w:id="4" w:name="_Hlk81994643"/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Bài </w:t>
            </w:r>
            <w:r w:rsidR="001C386F"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2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="00057338"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Thực hiện phép tính</w:t>
            </w:r>
          </w:p>
          <w:p w14:paraId="0C47F06D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1650" w:dyaOrig="450" w14:anchorId="222A4392">
                <v:shape id="_x0000_i1050" type="#_x0000_t75" style="width:82.95pt;height:22.45pt" o:ole="">
                  <v:imagedata r:id="rId58" o:title=""/>
                </v:shape>
                <o:OLEObject Type="Embed" ProgID="Equation.DSMT4" ShapeID="_x0000_i1050" DrawAspect="Content" ObjectID="_1725507390" r:id="rId59"/>
              </w:object>
            </w: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3EDF4583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2930" w:dyaOrig="450" w14:anchorId="4A6F0D3B">
                <v:shape id="_x0000_i1051" type="#_x0000_t75" style="width:146.3pt;height:22.45pt" o:ole="">
                  <v:imagedata r:id="rId60" o:title=""/>
                </v:shape>
                <o:OLEObject Type="Embed" ProgID="Equation.DSMT4" ShapeID="_x0000_i1051" DrawAspect="Content" ObjectID="_1725507391" r:id="rId61"/>
              </w:object>
            </w:r>
          </w:p>
          <w:p w14:paraId="167A8A1C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2530" w:dyaOrig="450" w14:anchorId="215B7E6E">
                <v:shape id="_x0000_i1052" type="#_x0000_t75" style="width:126.7pt;height:22.45pt" o:ole="">
                  <v:imagedata r:id="rId62" o:title=""/>
                </v:shape>
                <o:OLEObject Type="Embed" ProgID="Equation.DSMT4" ShapeID="_x0000_i1052" DrawAspect="Content" ObjectID="_1725507392" r:id="rId63"/>
              </w:object>
            </w: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76110DA4" w14:textId="77777777" w:rsidR="00057338" w:rsidRPr="000B7B41" w:rsidRDefault="00057338" w:rsidP="000573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16"/>
                <w:sz w:val="28"/>
                <w:szCs w:val="28"/>
              </w:rPr>
              <w:object w:dxaOrig="3180" w:dyaOrig="450" w14:anchorId="4E0E0E50">
                <v:shape id="_x0000_i1053" type="#_x0000_t75" style="width:159.55pt;height:22.45pt" o:ole="">
                  <v:imagedata r:id="rId64" o:title=""/>
                </v:shape>
                <o:OLEObject Type="Embed" ProgID="Equation.DSMT4" ShapeID="_x0000_i1053" DrawAspect="Content" ObjectID="_1725507393" r:id="rId65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bookmarkEnd w:id="4"/>
          <w:p w14:paraId="0CDFC556" w14:textId="1ADF0EE1" w:rsidR="007D321D" w:rsidRPr="000B7B41" w:rsidRDefault="007D321D" w:rsidP="007D321D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jc w:val="center"/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auto"/>
              </w:rPr>
              <w:t>G</w:t>
            </w:r>
            <w:r w:rsidRPr="000B7B41"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iải</w:t>
            </w:r>
          </w:p>
          <w:p w14:paraId="00074AF9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2080" w:dyaOrig="450" w14:anchorId="287E70B8">
                <v:shape id="_x0000_i1054" type="#_x0000_t75" style="width:103.7pt;height:22.45pt" o:ole="">
                  <v:imagedata r:id="rId66" o:title=""/>
                </v:shape>
                <o:OLEObject Type="Embed" ProgID="Equation.DSMT4" ShapeID="_x0000_i1054" DrawAspect="Content" ObjectID="_1725507394" r:id="rId67"/>
              </w:object>
            </w: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32D3E389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2930" w:dyaOrig="450" w14:anchorId="15B71305">
                <v:shape id="_x0000_i1055" type="#_x0000_t75" style="width:146.3pt;height:22.45pt" o:ole="">
                  <v:imagedata r:id="rId60" o:title=""/>
                </v:shape>
                <o:OLEObject Type="Embed" ProgID="Equation.DSMT4" ShapeID="_x0000_i1055" DrawAspect="Content" ObjectID="_1725507395" r:id="rId68"/>
              </w:object>
            </w:r>
          </w:p>
          <w:p w14:paraId="05CCD7A4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bCs/>
                <w:position w:val="-18"/>
                <w:sz w:val="28"/>
                <w:szCs w:val="28"/>
              </w:rPr>
              <w:object w:dxaOrig="3180" w:dyaOrig="490" w14:anchorId="2B6167EE">
                <v:shape id="_x0000_i1056" type="#_x0000_t75" style="width:159.55pt;height:24.2pt" o:ole="">
                  <v:imagedata r:id="rId69" o:title=""/>
                </v:shape>
                <o:OLEObject Type="Embed" ProgID="Equation.DSMT4" ShapeID="_x0000_i1056" DrawAspect="Content" ObjectID="_1725507396" r:id="rId70"/>
              </w:object>
            </w:r>
          </w:p>
          <w:p w14:paraId="1E7959AA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bCs/>
                <w:position w:val="-10"/>
                <w:sz w:val="28"/>
                <w:szCs w:val="28"/>
              </w:rPr>
              <w:object w:dxaOrig="2530" w:dyaOrig="310" w14:anchorId="52DCE961">
                <v:shape id="_x0000_i1057" type="#_x0000_t75" style="width:126.7pt;height:16.15pt" o:ole="">
                  <v:imagedata r:id="rId71" o:title=""/>
                </v:shape>
                <o:OLEObject Type="Embed" ProgID="Equation.DSMT4" ShapeID="_x0000_i1057" DrawAspect="Content" ObjectID="_1725507397" r:id="rId72"/>
              </w:object>
            </w:r>
          </w:p>
          <w:p w14:paraId="3071933E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2530" w:dyaOrig="450" w14:anchorId="7FF218DC">
                <v:shape id="_x0000_i1058" type="#_x0000_t75" style="width:126.7pt;height:22.45pt" o:ole="">
                  <v:imagedata r:id="rId62" o:title=""/>
                </v:shape>
                <o:OLEObject Type="Embed" ProgID="Equation.DSMT4" ShapeID="_x0000_i1058" DrawAspect="Content" ObjectID="_1725507398" r:id="rId73"/>
              </w:object>
            </w: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102A8C1D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2620" w:dyaOrig="450" w14:anchorId="05B09BF9">
                <v:shape id="_x0000_i1059" type="#_x0000_t75" style="width:130.75pt;height:22.45pt" o:ole="">
                  <v:imagedata r:id="rId74" o:title=""/>
                </v:shape>
                <o:OLEObject Type="Embed" ProgID="Equation.DSMT4" ShapeID="_x0000_i1059" DrawAspect="Content" ObjectID="_1725507399" r:id="rId75"/>
              </w:object>
            </w:r>
          </w:p>
          <w:p w14:paraId="4B4DFF2A" w14:textId="77777777" w:rsidR="00057338" w:rsidRPr="000B7B41" w:rsidRDefault="00057338" w:rsidP="000573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16"/>
                <w:sz w:val="28"/>
                <w:szCs w:val="28"/>
              </w:rPr>
              <w:object w:dxaOrig="3180" w:dyaOrig="450" w14:anchorId="635C503C">
                <v:shape id="_x0000_i1060" type="#_x0000_t75" style="width:159.55pt;height:22.45pt" o:ole="">
                  <v:imagedata r:id="rId64" o:title=""/>
                </v:shape>
                <o:OLEObject Type="Embed" ProgID="Equation.DSMT4" ShapeID="_x0000_i1060" DrawAspect="Content" ObjectID="_1725507400" r:id="rId76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0A42C4CE" w14:textId="77777777" w:rsidR="00057338" w:rsidRPr="000B7B41" w:rsidRDefault="00057338" w:rsidP="00057338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18"/>
                <w:sz w:val="28"/>
                <w:szCs w:val="28"/>
              </w:rPr>
              <w:object w:dxaOrig="3650" w:dyaOrig="490" w14:anchorId="677EF126">
                <v:shape id="_x0000_i1061" type="#_x0000_t75" style="width:182.6pt;height:24.2pt" o:ole="">
                  <v:imagedata r:id="rId77" o:title=""/>
                </v:shape>
                <o:OLEObject Type="Embed" ProgID="Equation.DSMT4" ShapeID="_x0000_i1061" DrawAspect="Content" ObjectID="_1725507401" r:id="rId78"/>
              </w:object>
            </w:r>
          </w:p>
          <w:p w14:paraId="136A4DCD" w14:textId="3E84BE72" w:rsidR="00E124B8" w:rsidRPr="000B7B41" w:rsidRDefault="00057338" w:rsidP="00057338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16"/>
                <w:sz w:val="28"/>
                <w:szCs w:val="28"/>
              </w:rPr>
              <w:object w:dxaOrig="2530" w:dyaOrig="450" w14:anchorId="0BF63977">
                <v:shape id="_x0000_i1062" type="#_x0000_t75" style="width:126.7pt;height:22.45pt" o:ole="">
                  <v:imagedata r:id="rId79" o:title=""/>
                </v:shape>
                <o:OLEObject Type="Embed" ProgID="Equation.DSMT4" ShapeID="_x0000_i1062" DrawAspect="Content" ObjectID="_1725507402" r:id="rId80"/>
              </w:object>
            </w:r>
          </w:p>
        </w:tc>
      </w:tr>
      <w:tr w:rsidR="00284F95" w:rsidRPr="000B7B41" w14:paraId="70A9F61C" w14:textId="77777777" w:rsidTr="00284F95">
        <w:tc>
          <w:tcPr>
            <w:tcW w:w="9629" w:type="dxa"/>
            <w:gridSpan w:val="2"/>
            <w:tcBorders>
              <w:left w:val="nil"/>
              <w:right w:val="nil"/>
            </w:tcBorders>
          </w:tcPr>
          <w:p w14:paraId="6226CBE6" w14:textId="1BB9F26F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2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toán tìm x</w:t>
            </w:r>
          </w:p>
          <w:p w14:paraId="05692A9F" w14:textId="77777777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 Mục tiêu: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2E94D71A" w14:textId="3651B5D8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Vận dụng quy tắc cộng hai số nguyên cùng dấu, khác dấu và tính chất phép cộng các số nguyên để tính toán tìm x</w:t>
            </w:r>
          </w:p>
          <w:p w14:paraId="1F0CC2E9" w14:textId="71CED034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 Nội dung: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ài 3</w:t>
            </w:r>
          </w:p>
          <w:p w14:paraId="479E1C8A" w14:textId="77777777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 Sản phẩm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Tìm được kết quả của các phép toán.</w:t>
            </w:r>
          </w:p>
          <w:p w14:paraId="17B9C74E" w14:textId="77777777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) Tổ chức thực hiện:</w:t>
            </w:r>
          </w:p>
          <w:p w14:paraId="2FE7F4E0" w14:textId="77777777" w:rsidR="00284F95" w:rsidRPr="000B7B41" w:rsidRDefault="00284F95" w:rsidP="00FB17B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090459" w:rsidRPr="000B7B41" w14:paraId="3A468454" w14:textId="77777777" w:rsidTr="00284F95">
        <w:tc>
          <w:tcPr>
            <w:tcW w:w="4613" w:type="dxa"/>
            <w:tcBorders>
              <w:bottom w:val="single" w:sz="4" w:space="0" w:color="auto"/>
            </w:tcBorders>
          </w:tcPr>
          <w:p w14:paraId="4064B898" w14:textId="77777777" w:rsidR="00E124B8" w:rsidRPr="000B7B41" w:rsidRDefault="00E124B8" w:rsidP="00FB17B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30A6C9E" w14:textId="77777777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71F5DB96" w14:textId="0938D080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7FF602CC" w14:textId="77777777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1BD64F50" w14:textId="77777777" w:rsidR="0091045F" w:rsidRPr="000B7B41" w:rsidRDefault="0091045F" w:rsidP="0091045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giải toán cá nhân</w:t>
            </w:r>
          </w:p>
          <w:p w14:paraId="07AD65A4" w14:textId="77777777" w:rsidR="0091045F" w:rsidRPr="000B7B41" w:rsidRDefault="0091045F" w:rsidP="0091045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lastRenderedPageBreak/>
              <w:t>- HS so sánh kết quả với bạn bên cạnh</w:t>
            </w:r>
          </w:p>
          <w:p w14:paraId="2220F330" w14:textId="77777777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651E2B29" w14:textId="77777777" w:rsidR="0091045F" w:rsidRPr="000B7B41" w:rsidRDefault="0091045F" w:rsidP="0091045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làm bài cá nhân và thảo luận cặp đôi theo bàn trả lời câu hỏi .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516AC2F9" w14:textId="77777777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07C6A6B3" w14:textId="73A653A1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hoạt động cá nhân, đại diện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hs lên bảng trình bày, mỗi HS làm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ý</w:t>
            </w:r>
          </w:p>
          <w:p w14:paraId="6AF5C524" w14:textId="77777777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7198E50B" w14:textId="77777777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1BB65705" w14:textId="63A9F8B0" w:rsidR="0091045F" w:rsidRPr="000B7B41" w:rsidRDefault="00CE459A" w:rsidP="00FB17B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Chuyển ý: Hai bài tập trên giúp các em củng cố kiến thức về quy tắc </w:t>
            </w:r>
            <w:r w:rsidR="00057338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cộng hai số nguyên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.</w:t>
            </w:r>
            <w:r w:rsidR="003D6CAA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Chúng ta sẽ cùng làm những bài tính toán ở mức độ khó hơn.</w:t>
            </w:r>
          </w:p>
        </w:tc>
        <w:tc>
          <w:tcPr>
            <w:tcW w:w="5016" w:type="dxa"/>
            <w:tcBorders>
              <w:bottom w:val="single" w:sz="4" w:space="0" w:color="auto"/>
            </w:tcBorders>
          </w:tcPr>
          <w:p w14:paraId="4E367F41" w14:textId="77777777" w:rsidR="00057338" w:rsidRPr="000B7B41" w:rsidRDefault="00057338" w:rsidP="00057338">
            <w:pPr>
              <w:pStyle w:val="Mu"/>
              <w:numPr>
                <w:ilvl w:val="0"/>
                <w:numId w:val="6"/>
              </w:numPr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bookmarkStart w:id="5" w:name="_Hlk81994669"/>
            <w:bookmarkStart w:id="6" w:name="_Hlk81994656"/>
            <w:r w:rsidRPr="000B7B41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Bài 3: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Tìm </w:t>
            </w:r>
            <w:r w:rsidRPr="000B7B41">
              <w:rPr>
                <w:rFonts w:ascii="Times New Roman" w:eastAsiaTheme="minorHAnsi" w:hAnsi="Times New Roman"/>
                <w:bCs w:val="0"/>
                <w:position w:val="-4"/>
                <w:sz w:val="28"/>
                <w:szCs w:val="28"/>
                <w:lang w:val="en-US"/>
              </w:rPr>
              <w:object w:dxaOrig="210" w:dyaOrig="210" w14:anchorId="52F91F97">
                <v:shape id="_x0000_i1063" type="#_x0000_t75" style="width:10.95pt;height:10.95pt" o:ole="">
                  <v:imagedata r:id="rId81" o:title=""/>
                </v:shape>
                <o:OLEObject Type="Embed" ProgID="Equation.DSMT4" ShapeID="_x0000_i1063" DrawAspect="Content" ObjectID="_1725507403" r:id="rId82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iết: </w:t>
            </w:r>
          </w:p>
          <w:p w14:paraId="1BBCCB3D" w14:textId="77777777" w:rsidR="00057338" w:rsidRPr="000B7B41" w:rsidRDefault="00057338" w:rsidP="00057338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Theme="minorHAnsi" w:hAnsi="Times New Roman"/>
                <w:bCs w:val="0"/>
                <w:position w:val="-10"/>
                <w:sz w:val="28"/>
                <w:szCs w:val="28"/>
                <w:lang w:val="en-US"/>
              </w:rPr>
              <w:object w:dxaOrig="1530" w:dyaOrig="310" w14:anchorId="3A3DD213">
                <v:shape id="_x0000_i1064" type="#_x0000_t75" style="width:76.05pt;height:16.15pt" o:ole="">
                  <v:imagedata r:id="rId83" o:title=""/>
                </v:shape>
                <o:OLEObject Type="Embed" ProgID="Equation.DSMT4" ShapeID="_x0000_i1064" DrawAspect="Content" ObjectID="_1725507404" r:id="rId84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ab/>
            </w:r>
          </w:p>
          <w:p w14:paraId="34CDA8D8" w14:textId="77777777" w:rsidR="00057338" w:rsidRPr="000B7B41" w:rsidRDefault="00057338" w:rsidP="00057338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Theme="minorHAnsi" w:hAnsi="Times New Roman"/>
                <w:bCs w:val="0"/>
                <w:position w:val="-14"/>
                <w:sz w:val="28"/>
                <w:szCs w:val="28"/>
                <w:lang w:val="en-US"/>
              </w:rPr>
              <w:object w:dxaOrig="1380" w:dyaOrig="390" w14:anchorId="70B10428">
                <v:shape id="_x0000_i1065" type="#_x0000_t75" style="width:68.55pt;height:19pt" o:ole="">
                  <v:imagedata r:id="rId85" o:title=""/>
                </v:shape>
                <o:OLEObject Type="Embed" ProgID="Equation.DSMT4" ShapeID="_x0000_i1065" DrawAspect="Content" ObjectID="_1725507405" r:id="rId86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ab/>
            </w:r>
          </w:p>
          <w:p w14:paraId="50D33D76" w14:textId="7ED5C793" w:rsidR="00057338" w:rsidRPr="000B7B41" w:rsidRDefault="00057338" w:rsidP="00057338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eastAsiaTheme="minorHAnsi" w:hAnsi="Times New Roman"/>
                <w:bCs w:val="0"/>
                <w:position w:val="-10"/>
                <w:sz w:val="28"/>
                <w:szCs w:val="28"/>
                <w:lang w:val="en-US"/>
              </w:rPr>
              <w:object w:dxaOrig="1520" w:dyaOrig="320" w14:anchorId="51F969E4">
                <v:shape id="_x0000_i1066" type="#_x0000_t75" style="width:76.05pt;height:16.15pt" o:ole="">
                  <v:imagedata r:id="rId87" o:title=""/>
                </v:shape>
                <o:OLEObject Type="Embed" ProgID="Equation.DSMT4" ShapeID="_x0000_i1066" DrawAspect="Content" ObjectID="_1725507406" r:id="rId88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ab/>
            </w:r>
          </w:p>
          <w:p w14:paraId="06986DA4" w14:textId="0E79739D" w:rsidR="00434160" w:rsidRPr="000B7B41" w:rsidRDefault="00057338" w:rsidP="00057338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1579" w:dyaOrig="320" w14:anchorId="6860374D">
                <v:shape id="_x0000_i1067" type="#_x0000_t75" style="width:78.35pt;height:16.15pt" o:ole="">
                  <v:imagedata r:id="rId89" o:title=""/>
                </v:shape>
                <o:OLEObject Type="Embed" ProgID="Equation.DSMT4" ShapeID="_x0000_i1067" DrawAspect="Content" ObjectID="_1725507407" r:id="rId90"/>
              </w:object>
            </w:r>
            <w:bookmarkEnd w:id="5"/>
            <w:r w:rsidR="0091045F" w:rsidRPr="000B7B41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  <w:t>G</w:t>
            </w:r>
            <w:bookmarkEnd w:id="6"/>
            <w:r w:rsidR="0091045F" w:rsidRPr="000B7B41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  <w:t>iải</w:t>
            </w:r>
          </w:p>
          <w:p w14:paraId="696C3A7D" w14:textId="77777777" w:rsidR="00057338" w:rsidRPr="000B7B41" w:rsidRDefault="00057338" w:rsidP="00057338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 w:val="0"/>
                <w:position w:val="-14"/>
                <w:sz w:val="28"/>
                <w:szCs w:val="28"/>
                <w:lang w:val="en-US"/>
              </w:rPr>
              <w:object w:dxaOrig="1650" w:dyaOrig="390" w14:anchorId="3CF55052">
                <v:shape id="_x0000_i1068" type="#_x0000_t75" style="width:82.95pt;height:19pt" o:ole="">
                  <v:imagedata r:id="rId91" o:title=""/>
                </v:shape>
                <o:OLEObject Type="Embed" ProgID="Equation.DSMT4" ShapeID="_x0000_i1068" DrawAspect="Content" ObjectID="_1725507408" r:id="rId92"/>
              </w:object>
            </w:r>
          </w:p>
          <w:p w14:paraId="780CB64F" w14:textId="77777777" w:rsidR="00057338" w:rsidRPr="000B7B41" w:rsidRDefault="00057338" w:rsidP="00057338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 w:val="0"/>
                <w:position w:val="-28"/>
                <w:sz w:val="28"/>
                <w:szCs w:val="28"/>
                <w:lang w:val="en-US"/>
              </w:rPr>
              <w:object w:dxaOrig="1680" w:dyaOrig="670" w14:anchorId="2A172B64">
                <v:shape id="_x0000_i1069" type="#_x0000_t75" style="width:83.5pt;height:34pt" o:ole="">
                  <v:imagedata r:id="rId93" o:title=""/>
                </v:shape>
                <o:OLEObject Type="Embed" ProgID="Equation.DSMT4" ShapeID="_x0000_i1069" DrawAspect="Content" ObjectID="_1725507409" r:id="rId94"/>
              </w:object>
            </w:r>
          </w:p>
          <w:p w14:paraId="1ABAD9EE" w14:textId="77777777" w:rsidR="00057338" w:rsidRPr="000B7B41" w:rsidRDefault="00057338" w:rsidP="00057338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 w:val="0"/>
                <w:position w:val="-16"/>
                <w:sz w:val="28"/>
                <w:szCs w:val="28"/>
                <w:lang w:val="en-US"/>
              </w:rPr>
              <w:object w:dxaOrig="1580" w:dyaOrig="430" w14:anchorId="55E85E63">
                <v:shape id="_x0000_i1070" type="#_x0000_t75" style="width:78.35pt;height:21.9pt" o:ole="">
                  <v:imagedata r:id="rId95" o:title=""/>
                </v:shape>
                <o:OLEObject Type="Embed" ProgID="Equation.DSMT4" ShapeID="_x0000_i1070" DrawAspect="Content" ObjectID="_1725507410" r:id="rId96"/>
              </w:objec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730" w:dyaOrig="260" w14:anchorId="4E79EB9C">
                <v:shape id="_x0000_i1071" type="#_x0000_t75" style="width:36.85pt;height:13.25pt" o:ole="">
                  <v:imagedata r:id="rId97" o:title=""/>
                </v:shape>
                <o:OLEObject Type="Embed" ProgID="Equation.DSMT4" ShapeID="_x0000_i1071" DrawAspect="Content" ObjectID="_1725507411" r:id="rId98"/>
              </w:object>
            </w:r>
          </w:p>
          <w:p w14:paraId="0D47423A" w14:textId="5B9CB4A9" w:rsidR="00057338" w:rsidRPr="000B7B41" w:rsidRDefault="00057338" w:rsidP="00057338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1460" w:dyaOrig="279" w14:anchorId="36508BE0">
                <v:shape id="_x0000_i1072" type="#_x0000_t75" style="width:73.15pt;height:14.4pt" o:ole="">
                  <v:imagedata r:id="rId99" o:title=""/>
                </v:shape>
                <o:OLEObject Type="Embed" ProgID="Equation.DSMT4" ShapeID="_x0000_i1072" DrawAspect="Content" ObjectID="_1725507412" r:id="rId100"/>
              </w:object>
            </w:r>
          </w:p>
          <w:p w14:paraId="01C4587B" w14:textId="77777777" w:rsidR="00057338" w:rsidRPr="000B7B41" w:rsidRDefault="00057338" w:rsidP="00057338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 w:val="0"/>
                <w:position w:val="-64"/>
                <w:sz w:val="28"/>
                <w:szCs w:val="28"/>
                <w:lang w:val="en-US"/>
              </w:rPr>
              <w:object w:dxaOrig="1660" w:dyaOrig="1380" w14:anchorId="4B12DFCC">
                <v:shape id="_x0000_i1073" type="#_x0000_t75" style="width:82.95pt;height:68.55pt" o:ole="">
                  <v:imagedata r:id="rId101" o:title=""/>
                </v:shape>
                <o:OLEObject Type="Embed" ProgID="Equation.DSMT4" ShapeID="_x0000_i1073" DrawAspect="Content" ObjectID="_1725507413" r:id="rId102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64831D01" w14:textId="4D9A987C" w:rsidR="00057338" w:rsidRPr="000B7B41" w:rsidRDefault="00057338" w:rsidP="00057338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 w:val="0"/>
                <w:position w:val="-10"/>
                <w:sz w:val="28"/>
                <w:szCs w:val="28"/>
                <w:lang w:val="en-US"/>
              </w:rPr>
              <w:object w:dxaOrig="1540" w:dyaOrig="320" w14:anchorId="2E2083A1">
                <v:shape id="_x0000_i1074" type="#_x0000_t75" style="width:77.2pt;height:16.15pt" o:ole="">
                  <v:imagedata r:id="rId103" o:title=""/>
                </v:shape>
                <o:OLEObject Type="Embed" ProgID="Equation.DSMT4" ShapeID="_x0000_i1074" DrawAspect="Content" ObjectID="_1725507414" r:id="rId104"/>
              </w:object>
            </w:r>
          </w:p>
          <w:p w14:paraId="3D35212D" w14:textId="14FCA3A8" w:rsidR="001C386F" w:rsidRPr="000B7B41" w:rsidRDefault="00057338" w:rsidP="00057338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bCs/>
                <w:position w:val="-64"/>
                <w:sz w:val="28"/>
                <w:szCs w:val="28"/>
              </w:rPr>
              <w:object w:dxaOrig="1440" w:dyaOrig="1380" w14:anchorId="30668E42">
                <v:shape id="_x0000_i1075" type="#_x0000_t75" style="width:1in;height:68.55pt" o:ole="">
                  <v:imagedata r:id="rId105" o:title=""/>
                </v:shape>
                <o:OLEObject Type="Embed" ProgID="Equation.DSMT4" ShapeID="_x0000_i1075" DrawAspect="Content" ObjectID="_1725507415" r:id="rId106"/>
              </w:object>
            </w:r>
          </w:p>
        </w:tc>
      </w:tr>
      <w:tr w:rsidR="00284F95" w:rsidRPr="000B7B41" w14:paraId="075F8A24" w14:textId="77777777" w:rsidTr="00284F95">
        <w:tc>
          <w:tcPr>
            <w:tcW w:w="9629" w:type="dxa"/>
            <w:gridSpan w:val="2"/>
            <w:tcBorders>
              <w:left w:val="nil"/>
              <w:right w:val="nil"/>
            </w:tcBorders>
          </w:tcPr>
          <w:p w14:paraId="26D85651" w14:textId="704633B8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lastRenderedPageBreak/>
              <w:t>Dạng 3: Tính hợp lý</w:t>
            </w:r>
          </w:p>
          <w:p w14:paraId="54741B0B" w14:textId="77777777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 Mục tiêu: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053E68FD" w14:textId="77550EB4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Vận dụng quy tắc cộng hai số nguyên cùng dấu, khác dấu và tính chất phép cộng các số nguyên để tính toán nhanh, hợp lý các phép tính.</w:t>
            </w:r>
          </w:p>
          <w:p w14:paraId="464E6C47" w14:textId="1E38B4B6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 Nội dung: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ài 4</w:t>
            </w:r>
          </w:p>
          <w:p w14:paraId="499CCCBD" w14:textId="77777777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 Sản phẩm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Tìm được kết quả của các phép toán.</w:t>
            </w:r>
          </w:p>
          <w:p w14:paraId="510D5415" w14:textId="00796850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) Tổ chức thực hiện:</w:t>
            </w:r>
          </w:p>
        </w:tc>
      </w:tr>
      <w:tr w:rsidR="00090459" w:rsidRPr="000B7B41" w14:paraId="54EC43FF" w14:textId="77777777" w:rsidTr="00284F95">
        <w:tc>
          <w:tcPr>
            <w:tcW w:w="4613" w:type="dxa"/>
          </w:tcPr>
          <w:p w14:paraId="0E03004C" w14:textId="77777777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242F13B7" w14:textId="14EEFA88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3D141E7C" w14:textId="77777777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4FD9C5E8" w14:textId="5EA01F58" w:rsidR="00A61669" w:rsidRPr="000B7B41" w:rsidRDefault="00A61669" w:rsidP="00A61669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cặp đôi</w:t>
            </w:r>
          </w:p>
          <w:p w14:paraId="3FDF5354" w14:textId="14376824" w:rsidR="00A61669" w:rsidRPr="000B7B41" w:rsidRDefault="00A61669" w:rsidP="00A61669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Nêu lưu ý sau khi giải toán</w:t>
            </w:r>
          </w:p>
          <w:p w14:paraId="708A260D" w14:textId="77777777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7EE2B994" w14:textId="165F52E7" w:rsidR="00A61669" w:rsidRPr="000B7B41" w:rsidRDefault="00A61669" w:rsidP="00A61669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hoạt động cặp đôi giải toán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5AF66284" w14:textId="77777777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392E569E" w14:textId="610A0300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</w:t>
            </w:r>
            <w:r w:rsidR="00A24CD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đại diện cặp đôi lên bảng trình bày kết quả</w:t>
            </w:r>
          </w:p>
          <w:p w14:paraId="170B2F7A" w14:textId="4220604E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 xml:space="preserve">Lưu ý: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Cần chú ý đến thứ tự thực hiện các phép tính: Làm phép nhân hoặc phép chia trước rồi mới làm phép c</w:t>
            </w:r>
            <w:r w:rsidR="00BB401F"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lang w:val="en-US"/>
              </w:rPr>
              <w:t>ộ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ng.</w:t>
            </w:r>
          </w:p>
          <w:p w14:paraId="41BDBE1F" w14:textId="4F0CD926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2733731F" w14:textId="77777777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lastRenderedPageBreak/>
              <w:t>- GV cho HS nhận xét chéo bài làm của các bạn và chốt lại một lần nữa cách làm của dạng bài tập.</w:t>
            </w:r>
          </w:p>
          <w:p w14:paraId="1E9C95A5" w14:textId="77777777" w:rsidR="002D175B" w:rsidRPr="000B7B41" w:rsidRDefault="002D175B" w:rsidP="00FB17B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16" w:type="dxa"/>
          </w:tcPr>
          <w:p w14:paraId="5654EF6F" w14:textId="67308026" w:rsidR="00C6641F" w:rsidRPr="000B7B41" w:rsidRDefault="002D175B" w:rsidP="00C6641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bookmarkStart w:id="7" w:name="_Hlk81994695"/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lastRenderedPageBreak/>
              <w:t>Bài 4:</w:t>
            </w:r>
            <w:r w:rsidR="00C6641F"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="00C6641F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 hiện phép tính:</w:t>
            </w:r>
          </w:p>
          <w:p w14:paraId="2C085F37" w14:textId="77777777" w:rsidR="00284F95" w:rsidRPr="000B7B41" w:rsidRDefault="00284F95" w:rsidP="00284F95">
            <w:pPr>
              <w:ind w:firstLine="29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)  </w:t>
            </w:r>
          </w:p>
          <w:p w14:paraId="58397E7F" w14:textId="0FA4C4C1" w:rsidR="00284F95" w:rsidRPr="000B7B41" w:rsidRDefault="00284F95" w:rsidP="00284F95">
            <w:pPr>
              <w:pStyle w:val="Mu"/>
              <w:numPr>
                <w:ilvl w:val="0"/>
                <w:numId w:val="0"/>
              </w:numPr>
              <w:ind w:left="29" w:hanging="29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B7B41">
              <w:rPr>
                <w:rFonts w:ascii="Times New Roman" w:eastAsiaTheme="minorHAnsi" w:hAnsi="Times New Roman"/>
                <w:bCs w:val="0"/>
                <w:position w:val="-6"/>
                <w:sz w:val="28"/>
                <w:szCs w:val="28"/>
                <w:lang w:val="pt-BR"/>
              </w:rPr>
              <w:object w:dxaOrig="4800" w:dyaOrig="290" w14:anchorId="1F5B2D29">
                <v:shape id="_x0000_i1076" type="#_x0000_t75" style="width:240.2pt;height:14.4pt" o:ole="">
                  <v:imagedata r:id="rId107" o:title=""/>
                </v:shape>
                <o:OLEObject Type="Embed" ProgID="Equation.DSMT4" ShapeID="_x0000_i1076" DrawAspect="Content" ObjectID="_1725507416" r:id="rId108"/>
              </w:object>
            </w:r>
            <w:r w:rsidRPr="000B7B4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b) </w:t>
            </w:r>
            <w:r w:rsidRPr="000B7B41">
              <w:rPr>
                <w:rFonts w:ascii="Times New Roman" w:eastAsiaTheme="minorHAnsi" w:hAnsi="Times New Roman"/>
                <w:bCs w:val="0"/>
                <w:position w:val="-18"/>
                <w:sz w:val="28"/>
                <w:szCs w:val="28"/>
                <w:lang w:val="nl-NL"/>
              </w:rPr>
              <w:object w:dxaOrig="2500" w:dyaOrig="480" w14:anchorId="07E050B2">
                <v:shape id="_x0000_i1077" type="#_x0000_t75" style="width:125pt;height:24.2pt" o:ole="">
                  <v:imagedata r:id="rId109" o:title=""/>
                </v:shape>
                <o:OLEObject Type="Embed" ProgID="Equation.DSMT4" ShapeID="_x0000_i1077" DrawAspect="Content" ObjectID="_1725507417" r:id="rId110"/>
              </w:object>
            </w:r>
            <w:r w:rsidRPr="000B7B4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</w:p>
          <w:p w14:paraId="30B6ACD9" w14:textId="4AE2FEDA" w:rsidR="00284F95" w:rsidRPr="000B7B41" w:rsidRDefault="00284F95" w:rsidP="00284F95">
            <w:pPr>
              <w:pStyle w:val="Mu"/>
              <w:numPr>
                <w:ilvl w:val="0"/>
                <w:numId w:val="0"/>
              </w:numPr>
              <w:spacing w:after="0"/>
              <w:ind w:left="29" w:hanging="29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eastAsiaTheme="minorHAnsi" w:hAnsi="Times New Roman"/>
                <w:bCs w:val="0"/>
                <w:position w:val="-22"/>
                <w:sz w:val="28"/>
                <w:szCs w:val="28"/>
                <w:lang w:val="en-US"/>
              </w:rPr>
              <w:object w:dxaOrig="2680" w:dyaOrig="560" w14:anchorId="43846520">
                <v:shape id="_x0000_i1078" type="#_x0000_t75" style="width:133.65pt;height:27.65pt" o:ole="">
                  <v:imagedata r:id="rId111" o:title=""/>
                </v:shape>
                <o:OLEObject Type="Embed" ProgID="Equation.DSMT4" ShapeID="_x0000_i1078" DrawAspect="Content" ObjectID="_1725507418" r:id="rId112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bookmarkEnd w:id="7"/>
          <w:p w14:paraId="08AA8E7F" w14:textId="2A0DF9ED" w:rsidR="00E37D9E" w:rsidRPr="000B7B41" w:rsidRDefault="00E37D9E" w:rsidP="00A61669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ải:</w:t>
            </w:r>
          </w:p>
          <w:p w14:paraId="6918401C" w14:textId="77777777" w:rsidR="00284F95" w:rsidRPr="000B7B41" w:rsidRDefault="00284F95" w:rsidP="00284F95">
            <w:pPr>
              <w:ind w:firstLine="36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)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pt-BR"/>
              </w:rPr>
              <w:object w:dxaOrig="4800" w:dyaOrig="290" w14:anchorId="2CA89AF4">
                <v:shape id="_x0000_i1079" type="#_x0000_t75" style="width:240.2pt;height:14.4pt" o:ole="">
                  <v:imagedata r:id="rId113" o:title=""/>
                </v:shape>
                <o:OLEObject Type="Embed" ProgID="Equation.DSMT4" ShapeID="_x0000_i1079" DrawAspect="Content" ObjectID="_1725507419" r:id="rId114"/>
              </w:object>
            </w:r>
          </w:p>
          <w:p w14:paraId="626068B5" w14:textId="77777777" w:rsidR="00284F95" w:rsidRPr="000B7B41" w:rsidRDefault="00284F95" w:rsidP="00284F95">
            <w:pPr>
              <w:ind w:firstLine="36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1840" w:dyaOrig="490" w14:anchorId="5B4D41BB">
                <v:shape id="_x0000_i1080" type="#_x0000_t75" style="width:91.6pt;height:24.2pt" o:ole="">
                  <v:imagedata r:id="rId115" o:title=""/>
                </v:shape>
                <o:OLEObject Type="Embed" ProgID="Equation.DSMT4" ShapeID="_x0000_i1080" DrawAspect="Content" ObjectID="_1725507420" r:id="rId116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1520" w:dyaOrig="490" w14:anchorId="3DDF7A86">
                <v:shape id="_x0000_i1081" type="#_x0000_t75" style="width:76.05pt;height:24.2pt" o:ole="">
                  <v:imagedata r:id="rId117" o:title=""/>
                </v:shape>
                <o:OLEObject Type="Embed" ProgID="Equation.DSMT4" ShapeID="_x0000_i1081" DrawAspect="Content" ObjectID="_1725507421" r:id="rId118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1280" w:dyaOrig="490" w14:anchorId="416C4D7B">
                <v:shape id="_x0000_i1082" type="#_x0000_t75" style="width:63.95pt;height:24.2pt" o:ole="">
                  <v:imagedata r:id="rId119" o:title=""/>
                </v:shape>
                <o:OLEObject Type="Embed" ProgID="Equation.DSMT4" ShapeID="_x0000_i1082" DrawAspect="Content" ObjectID="_1725507422" r:id="rId120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79DCF3B" w14:textId="77777777" w:rsidR="00284F95" w:rsidRPr="000B7B41" w:rsidRDefault="00284F95" w:rsidP="00284F95">
            <w:pPr>
              <w:ind w:firstLine="36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1700" w:dyaOrig="490" w14:anchorId="72E5499D">
                <v:shape id="_x0000_i1083" type="#_x0000_t75" style="width:85.25pt;height:24.2pt" o:ole="">
                  <v:imagedata r:id="rId121" o:title=""/>
                </v:shape>
                <o:OLEObject Type="Embed" ProgID="Equation.DSMT4" ShapeID="_x0000_i1083" DrawAspect="Content" ObjectID="_1725507423" r:id="rId122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1600" w:dyaOrig="490" w14:anchorId="6145F562">
                <v:shape id="_x0000_i1084" type="#_x0000_t75" style="width:80.05pt;height:24.2pt" o:ole="">
                  <v:imagedata r:id="rId123" o:title=""/>
                </v:shape>
                <o:OLEObject Type="Embed" ProgID="Equation.DSMT4" ShapeID="_x0000_i1084" DrawAspect="Content" ObjectID="_1725507424" r:id="rId124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C23DE5A" w14:textId="77777777" w:rsidR="00284F95" w:rsidRPr="000B7B41" w:rsidRDefault="00284F95" w:rsidP="00284F95">
            <w:pPr>
              <w:ind w:firstLine="36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4460" w:dyaOrig="450" w14:anchorId="53E3996D">
                <v:shape id="_x0000_i1085" type="#_x0000_t75" style="width:222.9pt;height:22.45pt" o:ole="">
                  <v:imagedata r:id="rId125" o:title=""/>
                </v:shape>
                <o:OLEObject Type="Embed" ProgID="Equation.DSMT4" ShapeID="_x0000_i1085" DrawAspect="Content" ObjectID="_1725507425" r:id="rId126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  <w:p w14:paraId="37160D52" w14:textId="77777777" w:rsidR="00284F95" w:rsidRPr="000B7B41" w:rsidRDefault="00284F95" w:rsidP="00284F95">
            <w:pPr>
              <w:ind w:firstLine="36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6409C88C" w14:textId="4281640A" w:rsidR="00284F95" w:rsidRPr="000B7B41" w:rsidRDefault="00284F95" w:rsidP="00284F95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  <w:lang w:val="nl-NL"/>
              </w:rPr>
              <w:object w:dxaOrig="2500" w:dyaOrig="480" w14:anchorId="5D81C8DB">
                <v:shape id="_x0000_i1086" type="#_x0000_t75" style="width:125pt;height:24.2pt" o:ole="">
                  <v:imagedata r:id="rId127" o:title=""/>
                </v:shape>
                <o:OLEObject Type="Embed" ProgID="Equation.DSMT4" ShapeID="_x0000_i1086" DrawAspect="Content" ObjectID="_1725507426" r:id="rId128"/>
              </w:object>
            </w:r>
          </w:p>
          <w:p w14:paraId="665F80D1" w14:textId="77777777" w:rsidR="00284F95" w:rsidRPr="000B7B41" w:rsidRDefault="00284F95" w:rsidP="00284F95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  <w:lang w:val="nl-NL"/>
              </w:rPr>
              <w:object w:dxaOrig="2770" w:dyaOrig="260" w14:anchorId="570366BA">
                <v:shape id="_x0000_i1087" type="#_x0000_t75" style="width:137.65pt;height:13.25pt" o:ole="">
                  <v:imagedata r:id="rId129" o:title=""/>
                </v:shape>
                <o:OLEObject Type="Embed" ProgID="Equation.DSMT4" ShapeID="_x0000_i1087" DrawAspect="Content" ObjectID="_1725507427" r:id="rId130"/>
              </w:object>
            </w:r>
          </w:p>
          <w:p w14:paraId="78DDC995" w14:textId="77777777" w:rsidR="00284F95" w:rsidRPr="000B7B41" w:rsidRDefault="00284F95" w:rsidP="00284F9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F8B5C67" w14:textId="6BBE55A3" w:rsidR="00284F95" w:rsidRPr="000B7B41" w:rsidRDefault="00284F95" w:rsidP="00284F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22"/>
                <w:sz w:val="28"/>
                <w:szCs w:val="28"/>
              </w:rPr>
              <w:object w:dxaOrig="2680" w:dyaOrig="560" w14:anchorId="3888E05C">
                <v:shape id="_x0000_i1088" type="#_x0000_t75" style="width:133.65pt;height:27.65pt" o:ole="">
                  <v:imagedata r:id="rId131" o:title=""/>
                </v:shape>
                <o:OLEObject Type="Embed" ProgID="Equation.DSMT4" ShapeID="_x0000_i1088" DrawAspect="Content" ObjectID="_1725507428" r:id="rId132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14:paraId="5064BE3F" w14:textId="0B5594C8" w:rsidR="00284F95" w:rsidRPr="000B7B41" w:rsidRDefault="00284F95" w:rsidP="00284F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2380" w:dyaOrig="480" w14:anchorId="76140DBF">
                <v:shape id="_x0000_i1089" type="#_x0000_t75" style="width:119.25pt;height:24.2pt" o:ole="">
                  <v:imagedata r:id="rId133" o:title=""/>
                </v:shape>
                <o:OLEObject Type="Embed" ProgID="Equation.DSMT4" ShapeID="_x0000_i1089" DrawAspect="Content" ObjectID="_1725507429" r:id="rId134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3E36734" w14:textId="4ED3A94F" w:rsidR="00284F95" w:rsidRPr="000B7B41" w:rsidRDefault="00284F95" w:rsidP="00284F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299" w:dyaOrig="440" w14:anchorId="7A6060E7">
                <v:shape id="_x0000_i1090" type="#_x0000_t75" style="width:114.6pt;height:21.9pt" o:ole="">
                  <v:imagedata r:id="rId135" o:title=""/>
                </v:shape>
                <o:OLEObject Type="Embed" ProgID="Equation.DSMT4" ShapeID="_x0000_i1090" DrawAspect="Content" ObjectID="_1725507430" r:id="rId136"/>
              </w:object>
            </w:r>
          </w:p>
          <w:p w14:paraId="782595AF" w14:textId="2DF2830A" w:rsidR="00656704" w:rsidRPr="000B7B41" w:rsidRDefault="00284F95" w:rsidP="00284F95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3240" w:dyaOrig="400" w14:anchorId="5E727C52">
                <v:shape id="_x0000_i1091" type="#_x0000_t75" style="width:162.45pt;height:19.6pt" o:ole="">
                  <v:imagedata r:id="rId137" o:title=""/>
                </v:shape>
                <o:OLEObject Type="Embed" ProgID="Equation.DSMT4" ShapeID="_x0000_i1091" DrawAspect="Content" ObjectID="_1725507431" r:id="rId138"/>
              </w:object>
            </w:r>
          </w:p>
        </w:tc>
      </w:tr>
    </w:tbl>
    <w:p w14:paraId="617FA3E1" w14:textId="77777777" w:rsidR="00090459" w:rsidRPr="000B7B41" w:rsidRDefault="00090459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</w:p>
    <w:p w14:paraId="18DA95A2" w14:textId="7C0C999B" w:rsidR="007133A6" w:rsidRPr="000B7B41" w:rsidRDefault="00481242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  <w:bookmarkStart w:id="8" w:name="_Hlk81994718"/>
      <w:r w:rsidRPr="000B7B41">
        <w:rPr>
          <w:rFonts w:cs="Times New Roman"/>
          <w:b/>
          <w:bCs w:val="0"/>
          <w:color w:val="000000" w:themeColor="text1"/>
        </w:rPr>
        <w:t xml:space="preserve">Tiết 2: </w:t>
      </w:r>
      <w:r w:rsidR="00197AC3" w:rsidRPr="000B7B41">
        <w:rPr>
          <w:rFonts w:cs="Times New Roman"/>
          <w:b/>
          <w:bCs w:val="0"/>
          <w:color w:val="000000" w:themeColor="text1"/>
        </w:rPr>
        <w:t>Phép trừ hai số nguyên</w:t>
      </w:r>
    </w:p>
    <w:bookmarkEnd w:id="8"/>
    <w:p w14:paraId="27352094" w14:textId="77777777" w:rsidR="00A87433" w:rsidRPr="000B7B41" w:rsidRDefault="00A87433" w:rsidP="00A87433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A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HOẠT ĐỘNG MỞ ĐẦU </w:t>
      </w:r>
    </w:p>
    <w:p w14:paraId="3C2F971F" w14:textId="77777777" w:rsidR="00A87433" w:rsidRPr="000B7B41" w:rsidRDefault="00A87433" w:rsidP="00A87433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 xml:space="preserve">a) Mục tiêu: </w:t>
      </w:r>
    </w:p>
    <w:p w14:paraId="08C55370" w14:textId="339AB581" w:rsidR="00A87433" w:rsidRPr="000B7B41" w:rsidRDefault="00A87433" w:rsidP="00A87433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- Học sinh nhắc lại được các quy tắc trừ hai số nguyên</w:t>
      </w:r>
    </w:p>
    <w:p w14:paraId="6FBC3A19" w14:textId="32814847" w:rsidR="00A87433" w:rsidRPr="000B7B41" w:rsidRDefault="00A87433" w:rsidP="00A87433">
      <w:pPr>
        <w:rPr>
          <w:rFonts w:cs="Times New Roman"/>
          <w:lang w:val="pl-PL"/>
        </w:rPr>
      </w:pPr>
      <w:r w:rsidRPr="000B7B41">
        <w:rPr>
          <w:rFonts w:cs="Times New Roman"/>
          <w:color w:val="000000" w:themeColor="text1"/>
        </w:rPr>
        <w:t xml:space="preserve">- </w:t>
      </w:r>
      <w:r w:rsidRPr="000B7B41">
        <w:rPr>
          <w:rFonts w:cs="Times New Roman"/>
          <w:lang w:val="pl-PL"/>
        </w:rPr>
        <w:t>Vận dụng thành thạo quy tắc trừ hai số nguyên để giải toán</w:t>
      </w:r>
    </w:p>
    <w:p w14:paraId="151E94A1" w14:textId="34B3682A" w:rsidR="00A87433" w:rsidRPr="000B7B41" w:rsidRDefault="00A87433" w:rsidP="00A87433">
      <w:pPr>
        <w:rPr>
          <w:rFonts w:cs="Times New Roman"/>
        </w:rPr>
      </w:pPr>
      <w:r w:rsidRPr="000B7B41">
        <w:rPr>
          <w:rFonts w:cs="Times New Roman"/>
        </w:rPr>
        <w:t>- Rèn kĩ năng quan sát, tìm tòi đặc điểm các bài tập để áp dụng nhanh, chính xác.</w:t>
      </w:r>
    </w:p>
    <w:p w14:paraId="5138AD05" w14:textId="77777777" w:rsidR="00A87433" w:rsidRPr="000B7B41" w:rsidRDefault="00A87433" w:rsidP="00A87433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b) Nội dung:</w:t>
      </w:r>
    </w:p>
    <w:p w14:paraId="06526C11" w14:textId="35AD9490" w:rsidR="00A87433" w:rsidRPr="000B7B41" w:rsidRDefault="00A87433" w:rsidP="00A87433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-  Trả lời câu hỏi lý thuyết về</w:t>
      </w:r>
      <w:r w:rsidRPr="000B7B41">
        <w:rPr>
          <w:rFonts w:cs="Times New Roman"/>
          <w:b/>
          <w:color w:val="000000" w:themeColor="text1"/>
        </w:rPr>
        <w:t xml:space="preserve"> </w:t>
      </w:r>
      <w:r w:rsidRPr="000B7B41">
        <w:rPr>
          <w:rFonts w:cs="Times New Roman"/>
          <w:color w:val="000000" w:themeColor="text1"/>
        </w:rPr>
        <w:t>các quy tắc trừ hai số nguyên.</w:t>
      </w:r>
    </w:p>
    <w:p w14:paraId="23087416" w14:textId="3BEC7B90" w:rsidR="00A87433" w:rsidRPr="000B7B41" w:rsidRDefault="00A87433" w:rsidP="00A87433">
      <w:pPr>
        <w:spacing w:after="0" w:line="276" w:lineRule="auto"/>
        <w:jc w:val="both"/>
        <w:rPr>
          <w:rFonts w:cs="Times New Roman"/>
          <w:iCs/>
          <w:color w:val="000000" w:themeColor="text1"/>
        </w:rPr>
      </w:pPr>
      <w:r w:rsidRPr="000B7B41">
        <w:rPr>
          <w:rFonts w:cs="Times New Roman"/>
          <w:color w:val="000000" w:themeColor="text1"/>
        </w:rPr>
        <w:t>- Làm bài tập về phép trừ hai số nguyên.</w:t>
      </w:r>
    </w:p>
    <w:p w14:paraId="165A3468" w14:textId="77777777" w:rsidR="00A87433" w:rsidRPr="000B7B41" w:rsidRDefault="00A87433" w:rsidP="00A87433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c) Sản phẩm:</w:t>
      </w:r>
    </w:p>
    <w:p w14:paraId="1D99270A" w14:textId="22C8E564" w:rsidR="00A87433" w:rsidRPr="000B7B41" w:rsidRDefault="00A87433" w:rsidP="00A87433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- Viết được quy tắc trừ hai số nguyên và vận dụng làm bài tập về phép trừ số nguyên.</w:t>
      </w:r>
    </w:p>
    <w:p w14:paraId="177B7963" w14:textId="77777777" w:rsidR="00A87433" w:rsidRPr="000B7B41" w:rsidRDefault="00A87433" w:rsidP="00A87433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d) Tổ chức thực hiện:</w:t>
      </w:r>
      <w:r w:rsidRPr="000B7B41">
        <w:rPr>
          <w:rFonts w:cs="Times New Roman"/>
          <w:color w:val="000000" w:themeColor="text1"/>
        </w:rPr>
        <w:t xml:space="preserve"> </w:t>
      </w:r>
    </w:p>
    <w:p w14:paraId="76EC7AC4" w14:textId="77777777" w:rsidR="00A87433" w:rsidRPr="000B7B41" w:rsidRDefault="00A87433" w:rsidP="00A87433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Kiểm tra lý thuyết bằng trả lời miệng (cá nhân)</w:t>
      </w:r>
    </w:p>
    <w:p w14:paraId="692EAD0F" w14:textId="472243FC" w:rsidR="00A87433" w:rsidRPr="000B7B41" w:rsidRDefault="00A87433" w:rsidP="00A87433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Kiểm tra học sinh thực hiện các quy tắc trừ hai số nguyên bằng bài tập tự luận.</w:t>
      </w:r>
    </w:p>
    <w:p w14:paraId="3EB1FC08" w14:textId="77777777" w:rsidR="00A87433" w:rsidRPr="000B7B41" w:rsidRDefault="00A87433" w:rsidP="00A87433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814"/>
        <w:gridCol w:w="4815"/>
      </w:tblGrid>
      <w:tr w:rsidR="00A87433" w:rsidRPr="000B7B41" w14:paraId="6CAF8167" w14:textId="77777777" w:rsidTr="00E0040F">
        <w:tc>
          <w:tcPr>
            <w:tcW w:w="4814" w:type="dxa"/>
          </w:tcPr>
          <w:p w14:paraId="4D1E81BE" w14:textId="77777777" w:rsidR="00A87433" w:rsidRPr="000B7B41" w:rsidRDefault="00A87433" w:rsidP="00E0040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oạt động của GV và HS</w:t>
            </w:r>
          </w:p>
        </w:tc>
        <w:tc>
          <w:tcPr>
            <w:tcW w:w="4815" w:type="dxa"/>
          </w:tcPr>
          <w:p w14:paraId="266430C3" w14:textId="77777777" w:rsidR="00A87433" w:rsidRPr="000B7B41" w:rsidRDefault="00A87433" w:rsidP="00E0040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ản phẩm cần đạt</w:t>
            </w:r>
          </w:p>
        </w:tc>
      </w:tr>
      <w:tr w:rsidR="00A87433" w:rsidRPr="000B7B41" w14:paraId="338D11FB" w14:textId="77777777" w:rsidTr="00E0040F">
        <w:tc>
          <w:tcPr>
            <w:tcW w:w="4814" w:type="dxa"/>
          </w:tcPr>
          <w:p w14:paraId="24044115" w14:textId="77777777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V giao nhiệm vụ:</w:t>
            </w:r>
          </w:p>
          <w:p w14:paraId="738A1D5E" w14:textId="0C478248" w:rsidR="00A87433" w:rsidRPr="000B7B41" w:rsidRDefault="00A87433" w:rsidP="00A8743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V1: Nêu quy tắc trừ hai số nguyên.</w:t>
            </w:r>
          </w:p>
          <w:p w14:paraId="2E5DB131" w14:textId="54E62E58" w:rsidR="00A87433" w:rsidRPr="000B7B41" w:rsidRDefault="00A87433" w:rsidP="00A8743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V2: Mọi phép trừ hai số có thể thực hiện trong tập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8"/>
                <w:szCs w:val="28"/>
              </w:rPr>
              <w:object w:dxaOrig="279" w:dyaOrig="279" w14:anchorId="1C00F7C8">
                <v:shape id="_x0000_i1092" type="#_x0000_t75" style="width:14.4pt;height:14.4pt" o:ole="">
                  <v:imagedata r:id="rId139" o:title=""/>
                </v:shape>
                <o:OLEObject Type="Embed" ProgID="Equation.DSMT4" ShapeID="_x0000_i1092" DrawAspect="Content" ObjectID="_1725507432" r:id="rId140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không? Có thể thực hiện trong tập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8"/>
                <w:szCs w:val="28"/>
              </w:rPr>
              <w:object w:dxaOrig="260" w:dyaOrig="279" w14:anchorId="2E392FD3">
                <v:shape id="_x0000_i1093" type="#_x0000_t75" style="width:13.25pt;height:14.4pt" o:ole="">
                  <v:imagedata r:id="rId141" o:title=""/>
                </v:shape>
                <o:OLEObject Type="Embed" ProgID="Equation.DSMT4" ShapeID="_x0000_i1093" DrawAspect="Content" ObjectID="_1725507433" r:id="rId142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không?</w:t>
            </w:r>
          </w:p>
          <w:p w14:paraId="149596E3" w14:textId="77777777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ên nhiệm vụ: </w:t>
            </w:r>
          </w:p>
          <w:p w14:paraId="6F0B1EA2" w14:textId="3779EAB2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oạt động cá nhân trả lời.</w:t>
            </w:r>
          </w:p>
          <w:p w14:paraId="18A3153B" w14:textId="77777777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: Báo cáo kết quả</w:t>
            </w:r>
          </w:p>
          <w:p w14:paraId="6C94D648" w14:textId="5B2D8967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S đứng tại chỗ trả lời</w:t>
            </w:r>
          </w:p>
          <w:p w14:paraId="24ED81FE" w14:textId="77777777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: Đánh giá nhận xét kết quả</w:t>
            </w:r>
          </w:p>
          <w:p w14:paraId="1962F7F2" w14:textId="7CFD0CFB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- GV cho HS khác nhận xét câu trả lời và chốt lại kiến thức.</w:t>
            </w:r>
          </w:p>
          <w:p w14:paraId="04CEC3DA" w14:textId="77777777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GV yêu cầu HS ghi chép kiến thức vào vở</w:t>
            </w:r>
          </w:p>
        </w:tc>
        <w:tc>
          <w:tcPr>
            <w:tcW w:w="4815" w:type="dxa"/>
          </w:tcPr>
          <w:p w14:paraId="2E1F831D" w14:textId="77777777" w:rsidR="00A87433" w:rsidRPr="000B7B41" w:rsidRDefault="00A87433" w:rsidP="00490D4D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>I. Kiến thức cần nhớ</w:t>
            </w:r>
          </w:p>
          <w:p w14:paraId="3244F4DE" w14:textId="77777777" w:rsidR="00490D4D" w:rsidRPr="000B7B41" w:rsidRDefault="00490D4D" w:rsidP="00490D4D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. Quy tắc trừ hai số nguyên</w:t>
            </w:r>
          </w:p>
          <w:p w14:paraId="12CA3244" w14:textId="77777777" w:rsidR="00490D4D" w:rsidRPr="000B7B41" w:rsidRDefault="00490D4D" w:rsidP="00490D4D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Muốn trừ số nguyên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a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ho số nguyên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b,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ta cộng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a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ới số đối của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b:</w:t>
            </w:r>
          </w:p>
          <w:p w14:paraId="26BCEA21" w14:textId="77777777" w:rsidR="00490D4D" w:rsidRPr="000B7B41" w:rsidRDefault="00490D4D" w:rsidP="00490D4D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ab/>
            </w:r>
            <w:r w:rsidRPr="000B7B41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2"/>
                <w:sz w:val="28"/>
                <w:szCs w:val="28"/>
              </w:rPr>
              <w:object w:dxaOrig="1980" w:dyaOrig="380" w14:anchorId="02005BD5">
                <v:shape id="_x0000_i1094" type="#_x0000_t75" style="width:99.05pt;height:19pt" o:ole="">
                  <v:imagedata r:id="rId143" o:title=""/>
                </v:shape>
                <o:OLEObject Type="Embed" ProgID="Equation.DSMT4" ShapeID="_x0000_i1094" DrawAspect="Content" ObjectID="_1725507434" r:id="rId144"/>
              </w:object>
            </w:r>
          </w:p>
          <w:p w14:paraId="73AA0235" w14:textId="77777777" w:rsidR="00490D4D" w:rsidRPr="000B7B41" w:rsidRDefault="00490D4D" w:rsidP="00490D4D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. Chú ý</w:t>
            </w:r>
          </w:p>
          <w:p w14:paraId="799DBDF3" w14:textId="4C3C118B" w:rsidR="00490D4D" w:rsidRPr="000B7B41" w:rsidRDefault="00490D4D" w:rsidP="00490D4D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Phép trừ trong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8"/>
                <w:szCs w:val="28"/>
              </w:rPr>
              <w:object w:dxaOrig="279" w:dyaOrig="279" w14:anchorId="74D0589B">
                <v:shape id="_x0000_i1095" type="#_x0000_t75" style="width:14.4pt;height:14.4pt" o:ole="">
                  <v:imagedata r:id="rId145" o:title=""/>
                </v:shape>
                <o:OLEObject Type="Embed" ProgID="Equation.DSMT4" ShapeID="_x0000_i1095" DrawAspect="Content" ObjectID="_1725507435" r:id="rId146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không phải bao giờ cũng thực hiện được, còn phép trừ trong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8"/>
                <w:szCs w:val="28"/>
              </w:rPr>
              <w:object w:dxaOrig="260" w:dyaOrig="279" w14:anchorId="1143AE95">
                <v:shape id="_x0000_i1096" type="#_x0000_t75" style="width:13.25pt;height:14.4pt" o:ole="">
                  <v:imagedata r:id="rId147" o:title=""/>
                </v:shape>
                <o:OLEObject Type="Embed" ProgID="Equation.DSMT4" ShapeID="_x0000_i1096" DrawAspect="Content" ObjectID="_1725507436" r:id="rId148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uôn thực hiện được.</w:t>
            </w:r>
          </w:p>
        </w:tc>
      </w:tr>
    </w:tbl>
    <w:p w14:paraId="45F7AA04" w14:textId="77777777" w:rsidR="00A87433" w:rsidRPr="000B7B41" w:rsidRDefault="00A87433" w:rsidP="00A87433">
      <w:pPr>
        <w:spacing w:before="60" w:after="60" w:line="276" w:lineRule="auto"/>
        <w:jc w:val="both"/>
        <w:rPr>
          <w:rFonts w:cs="Times New Roman"/>
          <w:iCs/>
          <w:color w:val="000000" w:themeColor="text1"/>
        </w:rPr>
      </w:pPr>
    </w:p>
    <w:p w14:paraId="49424181" w14:textId="77777777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.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HOẠT ĐỘNG LUYỆN TẬP</w:t>
      </w:r>
    </w:p>
    <w:p w14:paraId="0DD7DAD7" w14:textId="3641CEF9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Dạng 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1: Thực hiện phép 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tính </w:t>
      </w:r>
      <w:r w:rsidR="00490D4D"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rừ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các số nguyên. </w:t>
      </w:r>
    </w:p>
    <w:p w14:paraId="2CF32FF1" w14:textId="77777777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a) Mục tiêu: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</w:p>
    <w:p w14:paraId="0882EF1F" w14:textId="6B0517AF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ận dụng quy tắc </w:t>
      </w:r>
      <w:r w:rsidR="00490D4D"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rừ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hai số nguyên </w:t>
      </w:r>
      <w:r w:rsidR="00490D4D"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để thực hiện phép tính</w:t>
      </w:r>
    </w:p>
    <w:p w14:paraId="221C1F14" w14:textId="77777777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) Nội dung: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ài 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1; 2</w:t>
      </w:r>
    </w:p>
    <w:p w14:paraId="2BE0F931" w14:textId="77777777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) Sản phẩm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</w:rPr>
        <w:t>: Tìm được kết quả của các phép toán.</w:t>
      </w:r>
    </w:p>
    <w:p w14:paraId="70C485BE" w14:textId="77777777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) Tổ chức thực hiện: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3959"/>
        <w:gridCol w:w="5896"/>
      </w:tblGrid>
      <w:tr w:rsidR="00A87433" w:rsidRPr="000B7B41" w14:paraId="0D85F3AA" w14:textId="77777777" w:rsidTr="00E0040F">
        <w:tc>
          <w:tcPr>
            <w:tcW w:w="4613" w:type="dxa"/>
          </w:tcPr>
          <w:p w14:paraId="3E4BCC06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Hoạt động của GV và HS</w:t>
            </w:r>
          </w:p>
        </w:tc>
        <w:tc>
          <w:tcPr>
            <w:tcW w:w="5016" w:type="dxa"/>
          </w:tcPr>
          <w:p w14:paraId="7CDEE1B6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Sản phẩm cần đạt</w:t>
            </w:r>
          </w:p>
        </w:tc>
      </w:tr>
      <w:tr w:rsidR="00A87433" w:rsidRPr="000B7B41" w14:paraId="5F1E5D3C" w14:textId="77777777" w:rsidTr="00E0040F">
        <w:tc>
          <w:tcPr>
            <w:tcW w:w="4613" w:type="dxa"/>
          </w:tcPr>
          <w:p w14:paraId="66E16DA3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 1</w:t>
            </w:r>
          </w:p>
          <w:p w14:paraId="7137FED9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 1.</w:t>
            </w:r>
          </w:p>
          <w:p w14:paraId="0C38B59C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Yêu cầu HS hoạt động cá nhân làm bài</w:t>
            </w:r>
          </w:p>
          <w:p w14:paraId="769BCF00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 hiện nhiệm vụ</w:t>
            </w:r>
          </w:p>
          <w:p w14:paraId="52612F15" w14:textId="40B742DF" w:rsidR="00A87433" w:rsidRPr="000B7B41" w:rsidRDefault="00A87433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S đọc đề bài, thực hiện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iền v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ào ô trống</w:t>
            </w:r>
          </w:p>
          <w:p w14:paraId="75580AAC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áo cáo kết quả</w:t>
            </w:r>
          </w:p>
          <w:p w14:paraId="4D9E64B7" w14:textId="1D2BE55A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S đ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ứ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g tại chỗ trả lời và các HS khác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lắng nghe, xem lại bài trong vở.</w:t>
            </w:r>
          </w:p>
          <w:p w14:paraId="508AA09D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ánh giá kết quả</w:t>
            </w:r>
          </w:p>
          <w:p w14:paraId="71408298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cho HS nhận xét bài làm của HS và chốt lại một lần nữa cách làm của dạng bài tập.</w:t>
            </w:r>
          </w:p>
        </w:tc>
        <w:tc>
          <w:tcPr>
            <w:tcW w:w="5016" w:type="dxa"/>
          </w:tcPr>
          <w:p w14:paraId="42265C75" w14:textId="77777777" w:rsidR="00490D4D" w:rsidRPr="000B7B41" w:rsidRDefault="00490D4D" w:rsidP="00490D4D">
            <w:pPr>
              <w:pStyle w:val="Mu"/>
              <w:numPr>
                <w:ilvl w:val="0"/>
                <w:numId w:val="0"/>
              </w:numPr>
              <w:rPr>
                <w:rFonts w:ascii="Times New Roman" w:hAnsi="Times New Roman"/>
                <w:sz w:val="28"/>
                <w:szCs w:val="28"/>
              </w:rPr>
            </w:pPr>
            <w:bookmarkStart w:id="9" w:name="_Hlk81994727"/>
            <w:r w:rsidRPr="000B7B41">
              <w:rPr>
                <w:rFonts w:ascii="Times New Roman" w:hAnsi="Times New Roman"/>
                <w:b/>
                <w:sz w:val="28"/>
                <w:szCs w:val="28"/>
              </w:rPr>
              <w:t>Bài 1: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Điền số thích hợp vào ô trống:</w:t>
            </w:r>
          </w:p>
          <w:tbl>
            <w:tblPr>
              <w:tblW w:w="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34"/>
              <w:gridCol w:w="1134"/>
              <w:gridCol w:w="1134"/>
              <w:gridCol w:w="1134"/>
              <w:gridCol w:w="1134"/>
            </w:tblGrid>
            <w:tr w:rsidR="00490D4D" w:rsidRPr="000B7B41" w14:paraId="39BF1C33" w14:textId="77777777" w:rsidTr="00490D4D">
              <w:trPr>
                <w:jc w:val="center"/>
              </w:trPr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4B5D83C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220" w:dyaOrig="220" w14:anchorId="1CC9474C">
                      <v:shape id="_x0000_i1097" type="#_x0000_t75" style="width:10.95pt;height:10.95pt" o:ole="">
                        <v:imagedata r:id="rId149" o:title=""/>
                      </v:shape>
                      <o:OLEObject Type="Embed" ProgID="Equation.DSMT4" ShapeID="_x0000_i1097" DrawAspect="Content" ObjectID="_1725507437" r:id="rId150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F354691" w14:textId="39AD5BF0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320" w:dyaOrig="279" w14:anchorId="70C0F7F6">
                      <v:shape id="_x0000_i1098" type="#_x0000_t75" style="width:16.15pt;height:14.4pt" o:ole="">
                        <v:imagedata r:id="rId151" o:title=""/>
                      </v:shape>
                      <o:OLEObject Type="Embed" ProgID="Equation.DSMT4" ShapeID="_x0000_i1098" DrawAspect="Content" ObjectID="_1725507438" r:id="rId152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9E1218A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CD05E15" w14:textId="49B9F575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440" w:dyaOrig="279" w14:anchorId="35F591E7">
                      <v:shape id="_x0000_i1099" type="#_x0000_t75" style="width:21.9pt;height:14.4pt" o:ole="">
                        <v:imagedata r:id="rId153" o:title=""/>
                      </v:shape>
                      <o:OLEObject Type="Embed" ProgID="Equation.DSMT4" ShapeID="_x0000_i1099" DrawAspect="Content" ObjectID="_1725507439" r:id="rId154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0B63941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</w:p>
              </w:tc>
            </w:tr>
            <w:tr w:rsidR="00490D4D" w:rsidRPr="000B7B41" w14:paraId="48FCAC4E" w14:textId="77777777" w:rsidTr="00490D4D">
              <w:trPr>
                <w:jc w:val="center"/>
              </w:trPr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3A9A318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350" w:dyaOrig="220" w14:anchorId="28EB165F">
                      <v:shape id="_x0000_i1100" type="#_x0000_t75" style="width:17.3pt;height:10.95pt" o:ole="">
                        <v:imagedata r:id="rId155" o:title=""/>
                      </v:shape>
                      <o:OLEObject Type="Embed" ProgID="Equation.DSMT4" ShapeID="_x0000_i1100" DrawAspect="Content" ObjectID="_1725507440" r:id="rId156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DE2D65D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246975D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220" w:dyaOrig="290" w14:anchorId="5DC610FA">
                      <v:shape id="_x0000_i1101" type="#_x0000_t75" style="width:10.95pt;height:14.4pt" o:ole="">
                        <v:imagedata r:id="rId157" o:title=""/>
                      </v:shape>
                      <o:OLEObject Type="Embed" ProgID="Equation.DSMT4" ShapeID="_x0000_i1101" DrawAspect="Content" ObjectID="_1725507441" r:id="rId158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9297BA4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79068B" w14:textId="11A2DDFD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10"/>
                    </w:rPr>
                    <w:object w:dxaOrig="639" w:dyaOrig="320" w14:anchorId="12863831">
                      <v:shape id="_x0000_i1102" type="#_x0000_t75" style="width:31.7pt;height:16.15pt" o:ole="">
                        <v:imagedata r:id="rId159" o:title=""/>
                      </v:shape>
                      <o:OLEObject Type="Embed" ProgID="Equation.DSMT4" ShapeID="_x0000_i1102" DrawAspect="Content" ObjectID="_1725507442" r:id="rId160"/>
                    </w:object>
                  </w:r>
                </w:p>
              </w:tc>
            </w:tr>
            <w:bookmarkEnd w:id="9"/>
          </w:tbl>
          <w:p w14:paraId="595411C5" w14:textId="77777777" w:rsidR="00A87433" w:rsidRPr="000B7B41" w:rsidRDefault="00A87433" w:rsidP="00E0040F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Style w:val="Bodytext2"/>
                <w:rFonts w:ascii="Times New Roman" w:hAnsi="Times New Roman" w:cs="Times New Roman"/>
                <w:color w:val="000000" w:themeColor="text1"/>
                <w:sz w:val="28"/>
                <w:szCs w:val="28"/>
                <w:lang w:eastAsia="vi-VN"/>
              </w:rPr>
            </w:pPr>
          </w:p>
          <w:p w14:paraId="093AA283" w14:textId="77777777" w:rsidR="00A87433" w:rsidRPr="000B7B41" w:rsidRDefault="00A87433" w:rsidP="00E0040F">
            <w:pPr>
              <w:tabs>
                <w:tab w:val="left" w:pos="6945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0B7B41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Giải:</w:t>
            </w:r>
          </w:p>
          <w:p w14:paraId="7B993BB1" w14:textId="302AF945" w:rsidR="00490D4D" w:rsidRPr="000B7B41" w:rsidRDefault="00490D4D" w:rsidP="00490D4D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tbl>
            <w:tblPr>
              <w:tblW w:w="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34"/>
              <w:gridCol w:w="1134"/>
              <w:gridCol w:w="1134"/>
              <w:gridCol w:w="1134"/>
              <w:gridCol w:w="1134"/>
            </w:tblGrid>
            <w:tr w:rsidR="00490D4D" w:rsidRPr="000B7B41" w14:paraId="45683B9A" w14:textId="77777777" w:rsidTr="00E0040F">
              <w:trPr>
                <w:jc w:val="center"/>
              </w:trPr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CEB4783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220" w:dyaOrig="220" w14:anchorId="419A87BF">
                      <v:shape id="_x0000_i1103" type="#_x0000_t75" style="width:10.95pt;height:10.95pt" o:ole="">
                        <v:imagedata r:id="rId149" o:title=""/>
                      </v:shape>
                      <o:OLEObject Type="Embed" ProgID="Equation.DSMT4" ShapeID="_x0000_i1103" DrawAspect="Content" ObjectID="_1725507443" r:id="rId161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923758E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320" w:dyaOrig="279" w14:anchorId="605685CC">
                      <v:shape id="_x0000_i1104" type="#_x0000_t75" style="width:16.15pt;height:14.4pt" o:ole="">
                        <v:imagedata r:id="rId151" o:title=""/>
                      </v:shape>
                      <o:OLEObject Type="Embed" ProgID="Equation.DSMT4" ShapeID="_x0000_i1104" DrawAspect="Content" ObjectID="_1725507444" r:id="rId162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061CA4A" w14:textId="4AF94BE3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4"/>
                    </w:rPr>
                    <w:object w:dxaOrig="200" w:dyaOrig="279" w14:anchorId="3B60FF90">
                      <v:shape id="_x0000_i1105" type="#_x0000_t75" style="width:10.35pt;height:14.4pt" o:ole="">
                        <v:imagedata r:id="rId163" o:title=""/>
                      </v:shape>
                      <o:OLEObject Type="Embed" ProgID="Equation.DSMT4" ShapeID="_x0000_i1105" DrawAspect="Content" ObjectID="_1725507445" r:id="rId164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29A3C79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440" w:dyaOrig="279" w14:anchorId="7257D406">
                      <v:shape id="_x0000_i1106" type="#_x0000_t75" style="width:21.9pt;height:14.4pt" o:ole="">
                        <v:imagedata r:id="rId153" o:title=""/>
                      </v:shape>
                      <o:OLEObject Type="Embed" ProgID="Equation.DSMT4" ShapeID="_x0000_i1106" DrawAspect="Content" ObjectID="_1725507446" r:id="rId165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20E9B4A" w14:textId="6ABDA2A0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420" w:dyaOrig="300" w14:anchorId="054A3A62">
                      <v:shape id="_x0000_i1107" type="#_x0000_t75" style="width:21.3pt;height:15pt" o:ole="">
                        <v:imagedata r:id="rId166" o:title=""/>
                      </v:shape>
                      <o:OLEObject Type="Embed" ProgID="Equation.DSMT4" ShapeID="_x0000_i1107" DrawAspect="Content" ObjectID="_1725507447" r:id="rId167"/>
                    </w:object>
                  </w:r>
                </w:p>
              </w:tc>
            </w:tr>
            <w:tr w:rsidR="00490D4D" w:rsidRPr="000B7B41" w14:paraId="3C6F48E4" w14:textId="77777777" w:rsidTr="00E0040F">
              <w:trPr>
                <w:jc w:val="center"/>
              </w:trPr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AC354FE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350" w:dyaOrig="220" w14:anchorId="2E6DE01E">
                      <v:shape id="_x0000_i1108" type="#_x0000_t75" style="width:17.3pt;height:10.95pt" o:ole="">
                        <v:imagedata r:id="rId155" o:title=""/>
                      </v:shape>
                      <o:OLEObject Type="Embed" ProgID="Equation.DSMT4" ShapeID="_x0000_i1108" DrawAspect="Content" ObjectID="_1725507448" r:id="rId168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2A06A24" w14:textId="66EEF440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4"/>
                    </w:rPr>
                    <w:object w:dxaOrig="560" w:dyaOrig="279" w14:anchorId="77B1F589">
                      <v:shape id="_x0000_i1109" type="#_x0000_t75" style="width:27.65pt;height:14.4pt" o:ole="">
                        <v:imagedata r:id="rId169" o:title=""/>
                      </v:shape>
                      <o:OLEObject Type="Embed" ProgID="Equation.DSMT4" ShapeID="_x0000_i1109" DrawAspect="Content" ObjectID="_1725507449" r:id="rId170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F14C710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220" w:dyaOrig="290" w14:anchorId="483BB524">
                      <v:shape id="_x0000_i1110" type="#_x0000_t75" style="width:10.95pt;height:14.4pt" o:ole="">
                        <v:imagedata r:id="rId157" o:title=""/>
                      </v:shape>
                      <o:OLEObject Type="Embed" ProgID="Equation.DSMT4" ShapeID="_x0000_i1110" DrawAspect="Content" ObjectID="_1725507450" r:id="rId171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B257E6F" w14:textId="12F4E35D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4"/>
                    </w:rPr>
                    <w:object w:dxaOrig="340" w:dyaOrig="279" w14:anchorId="74315EBF">
                      <v:shape id="_x0000_i1111" type="#_x0000_t75" style="width:16.7pt;height:14.4pt" o:ole="">
                        <v:imagedata r:id="rId172" o:title=""/>
                      </v:shape>
                      <o:OLEObject Type="Embed" ProgID="Equation.DSMT4" ShapeID="_x0000_i1111" DrawAspect="Content" ObjectID="_1725507451" r:id="rId173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8706F6B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10"/>
                    </w:rPr>
                    <w:object w:dxaOrig="639" w:dyaOrig="320" w14:anchorId="35A1028A">
                      <v:shape id="_x0000_i1112" type="#_x0000_t75" style="width:31.7pt;height:16.15pt" o:ole="">
                        <v:imagedata r:id="rId159" o:title=""/>
                      </v:shape>
                      <o:OLEObject Type="Embed" ProgID="Equation.DSMT4" ShapeID="_x0000_i1112" DrawAspect="Content" ObjectID="_1725507452" r:id="rId174"/>
                    </w:object>
                  </w:r>
                </w:p>
              </w:tc>
            </w:tr>
          </w:tbl>
          <w:p w14:paraId="1B5676F5" w14:textId="3FDC1F23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A87433" w:rsidRPr="000B7B41" w14:paraId="64C5A5C1" w14:textId="77777777" w:rsidTr="00E0040F">
        <w:tc>
          <w:tcPr>
            <w:tcW w:w="4613" w:type="dxa"/>
            <w:tcBorders>
              <w:bottom w:val="single" w:sz="4" w:space="0" w:color="auto"/>
            </w:tcBorders>
          </w:tcPr>
          <w:p w14:paraId="2AEBA489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2D13D82A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6D58862B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78200153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7EDFC7F5" w14:textId="77777777" w:rsidR="00A87433" w:rsidRPr="000B7B41" w:rsidRDefault="00A87433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giải toán cá nhân</w:t>
            </w:r>
          </w:p>
          <w:p w14:paraId="6A06F71D" w14:textId="77777777" w:rsidR="00A87433" w:rsidRPr="000B7B41" w:rsidRDefault="00A87433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HS so sánh kết quả với bạn bên cạnh</w:t>
            </w:r>
          </w:p>
          <w:p w14:paraId="28431025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2FCF118A" w14:textId="77777777" w:rsidR="00A87433" w:rsidRPr="000B7B41" w:rsidRDefault="00A87433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đọc đề bài, làm bài cá nhân và thảo luận cặp đôi theo bàn trả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lastRenderedPageBreak/>
              <w:t>lời câu hỏi .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35E0BA84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09603C90" w14:textId="04ECC83E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hoạt động cá nhân, đại diện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hs lên bảng trình bày, mỗi HS làm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ý</w:t>
            </w:r>
          </w:p>
          <w:p w14:paraId="4C001549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3A3D7B78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63B67E49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16" w:type="dxa"/>
            <w:tcBorders>
              <w:bottom w:val="single" w:sz="4" w:space="0" w:color="auto"/>
            </w:tcBorders>
          </w:tcPr>
          <w:p w14:paraId="6B17B299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bookmarkStart w:id="10" w:name="_Hlk81994736"/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lastRenderedPageBreak/>
              <w:t>Bài 2: Thực hiện phép tính</w:t>
            </w:r>
          </w:p>
          <w:p w14:paraId="3DED3BA8" w14:textId="77777777" w:rsidR="00490D4D" w:rsidRPr="000B7B41" w:rsidRDefault="00490D4D" w:rsidP="00490D4D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550" w:dyaOrig="430" w14:anchorId="1CEB24AF">
                <v:shape id="_x0000_i1113" type="#_x0000_t75" style="width:77.75pt;height:21.9pt" o:ole="">
                  <v:imagedata r:id="rId175" o:title=""/>
                </v:shape>
                <o:OLEObject Type="Embed" ProgID="Equation.DSMT4" ShapeID="_x0000_i1113" DrawAspect="Content" ObjectID="_1725507453" r:id="rId176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11683BB" w14:textId="77777777" w:rsidR="00490D4D" w:rsidRPr="000B7B41" w:rsidRDefault="00490D4D" w:rsidP="00490D4D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840" w:dyaOrig="430" w14:anchorId="03EB1FA0">
                <v:shape id="_x0000_i1114" type="#_x0000_t75" style="width:91.6pt;height:21.9pt" o:ole="">
                  <v:imagedata r:id="rId177" o:title=""/>
                </v:shape>
                <o:OLEObject Type="Embed" ProgID="Equation.DSMT4" ShapeID="_x0000_i1114" DrawAspect="Content" ObjectID="_1725507454" r:id="rId178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7C885C2" w14:textId="77777777" w:rsidR="00490D4D" w:rsidRPr="000B7B41" w:rsidRDefault="00490D4D" w:rsidP="00490D4D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1150" w:dyaOrig="400" w14:anchorId="6E28ECA1">
                <v:shape id="_x0000_i1115" type="#_x0000_t75" style="width:57.6pt;height:19.6pt" o:ole="">
                  <v:imagedata r:id="rId179" o:title=""/>
                </v:shape>
                <o:OLEObject Type="Embed" ProgID="Equation.DSMT4" ShapeID="_x0000_i1115" DrawAspect="Content" ObjectID="_1725507455" r:id="rId180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2C041BD" w14:textId="77777777" w:rsidR="00490D4D" w:rsidRPr="000B7B41" w:rsidRDefault="00490D4D" w:rsidP="00490D4D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230" w:dyaOrig="250" w14:anchorId="330ABC79">
                <v:shape id="_x0000_i1116" type="#_x0000_t75" style="width:61.05pt;height:12.65pt" o:ole="">
                  <v:imagedata r:id="rId181" o:title=""/>
                </v:shape>
                <o:OLEObject Type="Embed" ProgID="Equation.DSMT4" ShapeID="_x0000_i1116" DrawAspect="Content" ObjectID="_1725507456" r:id="rId182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bookmarkEnd w:id="10"/>
          <w:p w14:paraId="0C91EAA0" w14:textId="77777777" w:rsidR="00A87433" w:rsidRPr="000B7B41" w:rsidRDefault="00A87433" w:rsidP="00E0040F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jc w:val="center"/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auto"/>
              </w:rPr>
              <w:t>G</w:t>
            </w:r>
            <w:r w:rsidRPr="000B7B41"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iải</w:t>
            </w:r>
          </w:p>
          <w:p w14:paraId="26E3E3B2" w14:textId="77777777" w:rsidR="00490D4D" w:rsidRPr="000B7B41" w:rsidRDefault="00490D4D" w:rsidP="00490D4D">
            <w:pPr>
              <w:pStyle w:val="ListParagraph"/>
              <w:tabs>
                <w:tab w:val="left" w:pos="42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 w:val="0"/>
                <w:position w:val="-16"/>
                <w:sz w:val="28"/>
                <w:szCs w:val="28"/>
                <w:lang w:val="en-US"/>
              </w:rPr>
              <w:object w:dxaOrig="4180" w:dyaOrig="430" w14:anchorId="04BF80FA">
                <v:shape id="_x0000_i1117" type="#_x0000_t75" style="width:209.1pt;height:21.9pt" o:ole="">
                  <v:imagedata r:id="rId183" o:title=""/>
                </v:shape>
                <o:OLEObject Type="Embed" ProgID="Equation.DSMT4" ShapeID="_x0000_i1117" DrawAspect="Content" ObjectID="_1725507457" r:id="rId184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FA2E1C8" w14:textId="77777777" w:rsidR="00490D4D" w:rsidRPr="000B7B41" w:rsidRDefault="00490D4D" w:rsidP="00490D4D">
            <w:pPr>
              <w:pStyle w:val="ListParagraph"/>
              <w:tabs>
                <w:tab w:val="left" w:pos="42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6BC7F62" w14:textId="77777777" w:rsidR="00490D4D" w:rsidRPr="000B7B41" w:rsidRDefault="00490D4D" w:rsidP="00490D4D">
            <w:pPr>
              <w:pStyle w:val="ListParagraph"/>
              <w:tabs>
                <w:tab w:val="left" w:pos="42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 w:val="0"/>
                <w:position w:val="-16"/>
                <w:sz w:val="28"/>
                <w:szCs w:val="28"/>
                <w:lang w:val="en-US"/>
              </w:rPr>
              <w:object w:dxaOrig="4200" w:dyaOrig="430" w14:anchorId="41C39A43">
                <v:shape id="_x0000_i1118" type="#_x0000_t75" style="width:210.25pt;height:21.9pt" o:ole="">
                  <v:imagedata r:id="rId185" o:title=""/>
                </v:shape>
                <o:OLEObject Type="Embed" ProgID="Equation.DSMT4" ShapeID="_x0000_i1118" DrawAspect="Content" ObjectID="_1725507458" r:id="rId186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86FC89D" w14:textId="77777777" w:rsidR="00490D4D" w:rsidRPr="000B7B41" w:rsidRDefault="00490D4D" w:rsidP="00490D4D">
            <w:pPr>
              <w:pStyle w:val="ListParagraph"/>
              <w:tabs>
                <w:tab w:val="left" w:pos="42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3700C2C" w14:textId="77777777" w:rsidR="00490D4D" w:rsidRPr="000B7B41" w:rsidRDefault="00490D4D" w:rsidP="00490D4D">
            <w:pPr>
              <w:pStyle w:val="ListParagraph"/>
              <w:tabs>
                <w:tab w:val="left" w:pos="42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c) </w:t>
            </w:r>
            <w:r w:rsidRPr="000B7B41">
              <w:rPr>
                <w:rFonts w:ascii="Times New Roman" w:hAnsi="Times New Roman" w:cs="Times New Roman"/>
                <w:bCs w:val="0"/>
                <w:position w:val="-16"/>
                <w:sz w:val="28"/>
                <w:szCs w:val="28"/>
                <w:lang w:val="en-US"/>
              </w:rPr>
              <w:object w:dxaOrig="3600" w:dyaOrig="430" w14:anchorId="0801D2F6">
                <v:shape id="_x0000_i1119" type="#_x0000_t75" style="width:180.3pt;height:21.9pt" o:ole="">
                  <v:imagedata r:id="rId187" o:title=""/>
                </v:shape>
                <o:OLEObject Type="Embed" ProgID="Equation.DSMT4" ShapeID="_x0000_i1119" DrawAspect="Content" ObjectID="_1725507459" r:id="rId188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C8FC55B" w14:textId="77777777" w:rsidR="00490D4D" w:rsidRPr="000B7B41" w:rsidRDefault="00490D4D" w:rsidP="00490D4D">
            <w:pPr>
              <w:pStyle w:val="ListParagraph"/>
              <w:tabs>
                <w:tab w:val="left" w:pos="42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C9DA3A" w14:textId="629317F0" w:rsidR="00A87433" w:rsidRPr="000B7B41" w:rsidRDefault="00490D4D" w:rsidP="00490D4D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3530" w:dyaOrig="430" w14:anchorId="4906D9F2">
                <v:shape id="_x0000_i1120" type="#_x0000_t75" style="width:176.25pt;height:21.9pt" o:ole="">
                  <v:imagedata r:id="rId189" o:title=""/>
                </v:shape>
                <o:OLEObject Type="Embed" ProgID="Equation.DSMT4" ShapeID="_x0000_i1120" DrawAspect="Content" ObjectID="_1725507460" r:id="rId190"/>
              </w:object>
            </w:r>
          </w:p>
        </w:tc>
      </w:tr>
      <w:tr w:rsidR="00A87433" w:rsidRPr="000B7B41" w14:paraId="28436BEA" w14:textId="77777777" w:rsidTr="00E0040F">
        <w:tc>
          <w:tcPr>
            <w:tcW w:w="9629" w:type="dxa"/>
            <w:gridSpan w:val="2"/>
            <w:tcBorders>
              <w:left w:val="nil"/>
              <w:right w:val="nil"/>
            </w:tcBorders>
          </w:tcPr>
          <w:p w14:paraId="0D74D048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lastRenderedPageBreak/>
              <w:t>Dạng 2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toán tìm x</w:t>
            </w:r>
          </w:p>
          <w:p w14:paraId="55671499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 Mục tiêu: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6E8E257E" w14:textId="1DFDA17C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Vận dụng quy tắc </w:t>
            </w:r>
            <w:r w:rsidR="00946B8A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rừ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hai số nguyên để tính toán tìm x</w:t>
            </w:r>
          </w:p>
          <w:p w14:paraId="5E4152E6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 Nội dung: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ài 3</w:t>
            </w:r>
          </w:p>
          <w:p w14:paraId="0B1632C6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 Sản phẩm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Tìm được kết quả của các phép toán.</w:t>
            </w:r>
          </w:p>
          <w:p w14:paraId="6DA69B03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) Tổ chức thực hiện:</w:t>
            </w:r>
          </w:p>
          <w:p w14:paraId="2B95AE10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A87433" w:rsidRPr="000B7B41" w14:paraId="23E1BB84" w14:textId="77777777" w:rsidTr="00E0040F">
        <w:tc>
          <w:tcPr>
            <w:tcW w:w="4613" w:type="dxa"/>
            <w:tcBorders>
              <w:bottom w:val="single" w:sz="4" w:space="0" w:color="auto"/>
            </w:tcBorders>
          </w:tcPr>
          <w:p w14:paraId="3D8FAA27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B7F7235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734D4580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76702F11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48CA8AD9" w14:textId="77777777" w:rsidR="00A87433" w:rsidRPr="000B7B41" w:rsidRDefault="00A87433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giải toán cá nhân</w:t>
            </w:r>
          </w:p>
          <w:p w14:paraId="1D3D816C" w14:textId="77777777" w:rsidR="00A87433" w:rsidRPr="000B7B41" w:rsidRDefault="00A87433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HS so sánh kết quả với bạn bên cạnh</w:t>
            </w:r>
          </w:p>
          <w:p w14:paraId="5B9AD6DD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5E31B2D3" w14:textId="77777777" w:rsidR="00A87433" w:rsidRPr="000B7B41" w:rsidRDefault="00A87433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làm bài cá nhân và thảo luận cặp đôi theo bàn trả lời câu hỏi .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33A640FD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0C17F8D0" w14:textId="6618DE42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hoạt động cá nhân, đại diện </w:t>
            </w:r>
            <w:r w:rsidR="00946B8A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hs lên bảng trình bày, mỗi HS làm </w:t>
            </w:r>
            <w:r w:rsidR="00946B8A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ý</w:t>
            </w:r>
          </w:p>
          <w:p w14:paraId="0EB1014F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378BDA96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0B4D90C0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Chuyển ý: Hai bài tập trên giúp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lastRenderedPageBreak/>
              <w:t>các em củng cố kiến thức về quy tắc cộng hai số nguyên. Chúng ta sẽ cùng làm những bài tính toán ở mức độ khó hơn.</w:t>
            </w:r>
          </w:p>
        </w:tc>
        <w:tc>
          <w:tcPr>
            <w:tcW w:w="5016" w:type="dxa"/>
            <w:tcBorders>
              <w:bottom w:val="single" w:sz="4" w:space="0" w:color="auto"/>
            </w:tcBorders>
          </w:tcPr>
          <w:p w14:paraId="39B6CA93" w14:textId="77777777" w:rsidR="00A87433" w:rsidRPr="000B7B41" w:rsidRDefault="00A87433" w:rsidP="00E0040F">
            <w:pPr>
              <w:pStyle w:val="Mu"/>
              <w:numPr>
                <w:ilvl w:val="0"/>
                <w:numId w:val="6"/>
              </w:numPr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bookmarkStart w:id="11" w:name="_Hlk81994746"/>
            <w:r w:rsidRPr="000B7B41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Bài 3: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Tìm </w:t>
            </w:r>
            <w:r w:rsidRPr="000B7B41">
              <w:rPr>
                <w:rFonts w:ascii="Times New Roman" w:eastAsiaTheme="minorHAnsi" w:hAnsi="Times New Roman"/>
                <w:bCs w:val="0"/>
                <w:position w:val="-4"/>
                <w:sz w:val="28"/>
                <w:szCs w:val="28"/>
                <w:lang w:val="en-US"/>
              </w:rPr>
              <w:object w:dxaOrig="210" w:dyaOrig="210" w14:anchorId="719A080E">
                <v:shape id="_x0000_i1121" type="#_x0000_t75" style="width:10.95pt;height:10.95pt" o:ole="">
                  <v:imagedata r:id="rId81" o:title=""/>
                </v:shape>
                <o:OLEObject Type="Embed" ProgID="Equation.DSMT4" ShapeID="_x0000_i1121" DrawAspect="Content" ObjectID="_1725507461" r:id="rId191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iết: </w:t>
            </w:r>
          </w:p>
          <w:p w14:paraId="7D8176F8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Theme="minorHAnsi" w:hAnsi="Times New Roman"/>
                <w:bCs w:val="0"/>
                <w:position w:val="-6"/>
                <w:sz w:val="28"/>
                <w:szCs w:val="28"/>
                <w:lang w:val="en-US"/>
              </w:rPr>
              <w:object w:dxaOrig="1230" w:dyaOrig="290" w14:anchorId="249F1415">
                <v:shape id="_x0000_i1122" type="#_x0000_t75" style="width:61.05pt;height:14.4pt" o:ole="">
                  <v:imagedata r:id="rId192" o:title=""/>
                </v:shape>
                <o:OLEObject Type="Embed" ProgID="Equation.DSMT4" ShapeID="_x0000_i1122" DrawAspect="Content" ObjectID="_1725507462" r:id="rId193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6ABDF736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Theme="minorHAnsi" w:hAnsi="Times New Roman"/>
                <w:bCs w:val="0"/>
                <w:position w:val="-16"/>
                <w:sz w:val="28"/>
                <w:szCs w:val="28"/>
                <w:lang w:val="en-US"/>
              </w:rPr>
              <w:object w:dxaOrig="1860" w:dyaOrig="430" w14:anchorId="05D223B4">
                <v:shape id="_x0000_i1123" type="#_x0000_t75" style="width:93.3pt;height:21.9pt" o:ole="">
                  <v:imagedata r:id="rId194" o:title=""/>
                </v:shape>
                <o:OLEObject Type="Embed" ProgID="Equation.DSMT4" ShapeID="_x0000_i1123" DrawAspect="Content" ObjectID="_1725507463" r:id="rId195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14C1BAD8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eastAsiaTheme="minorHAnsi" w:hAnsi="Times New Roman"/>
                <w:bCs w:val="0"/>
                <w:position w:val="-16"/>
                <w:sz w:val="28"/>
                <w:szCs w:val="28"/>
                <w:lang w:val="en-US"/>
              </w:rPr>
              <w:object w:dxaOrig="1870" w:dyaOrig="430" w14:anchorId="69B05B19">
                <v:shape id="_x0000_i1124" type="#_x0000_t75" style="width:93.9pt;height:21.9pt" o:ole="">
                  <v:imagedata r:id="rId196" o:title=""/>
                </v:shape>
                <o:OLEObject Type="Embed" ProgID="Equation.DSMT4" ShapeID="_x0000_i1124" DrawAspect="Content" ObjectID="_1725507464" r:id="rId197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6729BD58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d/ </w:t>
            </w:r>
            <w:r w:rsidRPr="000B7B41">
              <w:rPr>
                <w:rFonts w:ascii="Times New Roman" w:eastAsiaTheme="minorHAnsi" w:hAnsi="Times New Roman"/>
                <w:bCs w:val="0"/>
                <w:position w:val="-16"/>
                <w:sz w:val="28"/>
                <w:szCs w:val="28"/>
                <w:lang w:val="en-US"/>
              </w:rPr>
              <w:object w:dxaOrig="1760" w:dyaOrig="430" w14:anchorId="2DA3BC74">
                <v:shape id="_x0000_i1125" type="#_x0000_t75" style="width:88.15pt;height:21.9pt" o:ole="">
                  <v:imagedata r:id="rId198" o:title=""/>
                </v:shape>
                <o:OLEObject Type="Embed" ProgID="Equation.DSMT4" ShapeID="_x0000_i1125" DrawAspect="Content" ObjectID="_1725507465" r:id="rId199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bookmarkEnd w:id="11"/>
          <w:p w14:paraId="751411B0" w14:textId="7F0D6EDA" w:rsidR="00A87433" w:rsidRPr="000B7B41" w:rsidRDefault="00A87433" w:rsidP="00E0040F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  <w:t>Giải</w:t>
            </w:r>
          </w:p>
          <w:p w14:paraId="07DBFC40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230" w:dyaOrig="290" w14:anchorId="0EAA8C4C">
                <v:shape id="_x0000_i1126" type="#_x0000_t75" style="width:61.05pt;height:14.4pt" o:ole="">
                  <v:imagedata r:id="rId192" o:title=""/>
                </v:shape>
                <o:OLEObject Type="Embed" ProgID="Equation.DSMT4" ShapeID="_x0000_i1126" DrawAspect="Content" ObjectID="_1725507466" r:id="rId200"/>
              </w:object>
            </w:r>
          </w:p>
          <w:p w14:paraId="1D68D2C2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220" w:dyaOrig="290" w14:anchorId="3FD4EB71">
                <v:shape id="_x0000_i1127" type="#_x0000_t75" style="width:61.05pt;height:14.4pt" o:ole="">
                  <v:imagedata r:id="rId201" o:title=""/>
                </v:shape>
                <o:OLEObject Type="Embed" ProgID="Equation.DSMT4" ShapeID="_x0000_i1127" DrawAspect="Content" ObjectID="_1725507467" r:id="rId202"/>
              </w:object>
            </w:r>
          </w:p>
          <w:p w14:paraId="596A1618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580" w:dyaOrig="430" w14:anchorId="665931DA">
                <v:shape id="_x0000_i1128" type="#_x0000_t75" style="width:78.35pt;height:21.9pt" o:ole="">
                  <v:imagedata r:id="rId203" o:title=""/>
                </v:shape>
                <o:OLEObject Type="Embed" ProgID="Equation.DSMT4" ShapeID="_x0000_i1128" DrawAspect="Content" ObjectID="_1725507468" r:id="rId204"/>
              </w:object>
            </w:r>
          </w:p>
          <w:p w14:paraId="55DE8AB5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940" w:dyaOrig="250" w14:anchorId="06DA764E">
                <v:shape id="_x0000_i1129" type="#_x0000_t75" style="width:47.25pt;height:12.65pt" o:ole="">
                  <v:imagedata r:id="rId205" o:title=""/>
                </v:shape>
                <o:OLEObject Type="Embed" ProgID="Equation.DSMT4" ShapeID="_x0000_i1129" DrawAspect="Content" ObjectID="_1725507469" r:id="rId206"/>
              </w:object>
            </w:r>
          </w:p>
          <w:p w14:paraId="557C227C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Vậy giá trị cần tìm là </w:t>
            </w: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940" w:dyaOrig="250" w14:anchorId="05F9365A">
                <v:shape id="_x0000_i1130" type="#_x0000_t75" style="width:47.25pt;height:12.65pt" o:ole="">
                  <v:imagedata r:id="rId205" o:title=""/>
                </v:shape>
                <o:OLEObject Type="Embed" ProgID="Equation.DSMT4" ShapeID="_x0000_i1130" DrawAspect="Content" ObjectID="_1725507470" r:id="rId207"/>
              </w:object>
            </w:r>
          </w:p>
          <w:p w14:paraId="1643DBFF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860" w:dyaOrig="430" w14:anchorId="44A6CE05">
                <v:shape id="_x0000_i1131" type="#_x0000_t75" style="width:93.3pt;height:21.9pt" o:ole="">
                  <v:imagedata r:id="rId194" o:title=""/>
                </v:shape>
                <o:OLEObject Type="Embed" ProgID="Equation.DSMT4" ShapeID="_x0000_i1131" DrawAspect="Content" ObjectID="_1725507471" r:id="rId208"/>
              </w:object>
            </w:r>
          </w:p>
          <w:p w14:paraId="445B7D29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300" w:dyaOrig="250" w14:anchorId="4E3A7FEA">
                <v:shape id="_x0000_i1132" type="#_x0000_t75" style="width:65.65pt;height:12.65pt" o:ole="">
                  <v:imagedata r:id="rId209" o:title=""/>
                </v:shape>
                <o:OLEObject Type="Embed" ProgID="Equation.DSMT4" ShapeID="_x0000_i1132" DrawAspect="Content" ObjectID="_1725507472" r:id="rId210"/>
              </w:object>
            </w:r>
          </w:p>
          <w:p w14:paraId="04DD583A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340" w:dyaOrig="290" w14:anchorId="354A15A4">
                <v:shape id="_x0000_i1133" type="#_x0000_t75" style="width:66.8pt;height:14.4pt" o:ole="">
                  <v:imagedata r:id="rId211" o:title=""/>
                </v:shape>
                <o:OLEObject Type="Embed" ProgID="Equation.DSMT4" ShapeID="_x0000_i1133" DrawAspect="Content" ObjectID="_1725507473" r:id="rId212"/>
              </w:object>
            </w:r>
          </w:p>
          <w:p w14:paraId="3A8E63BD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940" w:dyaOrig="290" w14:anchorId="762D020D">
                <v:shape id="_x0000_i1134" type="#_x0000_t75" style="width:47.25pt;height:14.4pt" o:ole="">
                  <v:imagedata r:id="rId213" o:title=""/>
                </v:shape>
                <o:OLEObject Type="Embed" ProgID="Equation.DSMT4" ShapeID="_x0000_i1134" DrawAspect="Content" ObjectID="_1725507474" r:id="rId214"/>
              </w:object>
            </w:r>
          </w:p>
          <w:p w14:paraId="03952C1F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870" w:dyaOrig="430" w14:anchorId="37B4A5E2">
                <v:shape id="_x0000_i1135" type="#_x0000_t75" style="width:93.9pt;height:21.9pt" o:ole="">
                  <v:imagedata r:id="rId196" o:title=""/>
                </v:shape>
                <o:OLEObject Type="Embed" ProgID="Equation.DSMT4" ShapeID="_x0000_i1135" DrawAspect="Content" ObjectID="_1725507475" r:id="rId215"/>
              </w:object>
            </w:r>
          </w:p>
          <w:p w14:paraId="0CCA484E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140" w:dyaOrig="250" w14:anchorId="284C9E01">
                <v:shape id="_x0000_i1136" type="#_x0000_t75" style="width:57pt;height:12.65pt" o:ole="">
                  <v:imagedata r:id="rId216" o:title=""/>
                </v:shape>
                <o:OLEObject Type="Embed" ProgID="Equation.DSMT4" ShapeID="_x0000_i1136" DrawAspect="Content" ObjectID="_1725507476" r:id="rId217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7447DCD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730" w:dyaOrig="250" w14:anchorId="1E564A1B">
                <v:shape id="_x0000_i1137" type="#_x0000_t75" style="width:36.85pt;height:12.65pt" o:ole="">
                  <v:imagedata r:id="rId218" o:title=""/>
                </v:shape>
                <o:OLEObject Type="Embed" ProgID="Equation.DSMT4" ShapeID="_x0000_i1137" DrawAspect="Content" ObjectID="_1725507477" r:id="rId219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99AF46C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760" w:dyaOrig="430" w14:anchorId="6F65BB0F">
                <v:shape id="_x0000_i1138" type="#_x0000_t75" style="width:88.15pt;height:21.9pt" o:ole="">
                  <v:imagedata r:id="rId198" o:title=""/>
                </v:shape>
                <o:OLEObject Type="Embed" ProgID="Equation.DSMT4" ShapeID="_x0000_i1138" DrawAspect="Content" ObjectID="_1725507478" r:id="rId220"/>
              </w:object>
            </w:r>
          </w:p>
          <w:p w14:paraId="389F89A2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610" w:dyaOrig="250" w14:anchorId="2CC612B4">
                <v:shape id="_x0000_i1139" type="#_x0000_t75" style="width:80.05pt;height:12.65pt" o:ole="">
                  <v:imagedata r:id="rId221" o:title=""/>
                </v:shape>
                <o:OLEObject Type="Embed" ProgID="Equation.DSMT4" ShapeID="_x0000_i1139" DrawAspect="Content" ObjectID="_1725507479" r:id="rId222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B6FE0BE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440" w:dyaOrig="250" w14:anchorId="45C85EBA">
                <v:shape id="_x0000_i1140" type="#_x0000_t75" style="width:1in;height:12.65pt" o:ole="">
                  <v:imagedata r:id="rId223" o:title=""/>
                </v:shape>
                <o:OLEObject Type="Embed" ProgID="Equation.DSMT4" ShapeID="_x0000_i1140" DrawAspect="Content" ObjectID="_1725507480" r:id="rId224"/>
              </w:object>
            </w:r>
          </w:p>
          <w:p w14:paraId="6E0DD181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610" w:dyaOrig="430" w14:anchorId="32E6EF85">
                <v:shape id="_x0000_i1141" type="#_x0000_t75" style="width:80.05pt;height:21.9pt" o:ole="">
                  <v:imagedata r:id="rId225" o:title=""/>
                </v:shape>
                <o:OLEObject Type="Embed" ProgID="Equation.DSMT4" ShapeID="_x0000_i1141" DrawAspect="Content" ObjectID="_1725507481" r:id="rId226"/>
              </w:object>
            </w:r>
          </w:p>
          <w:p w14:paraId="0929CE73" w14:textId="232B4511" w:rsidR="00A87433" w:rsidRPr="000B7B41" w:rsidRDefault="00946B8A" w:rsidP="00946B8A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770" w:dyaOrig="250" w14:anchorId="607F9502">
                <v:shape id="_x0000_i1142" type="#_x0000_t75" style="width:38.6pt;height:12.65pt" o:ole="">
                  <v:imagedata r:id="rId227" o:title=""/>
                </v:shape>
                <o:OLEObject Type="Embed" ProgID="Equation.DSMT4" ShapeID="_x0000_i1142" DrawAspect="Content" ObjectID="_1725507482" r:id="rId228"/>
              </w:object>
            </w:r>
          </w:p>
        </w:tc>
      </w:tr>
      <w:tr w:rsidR="00A87433" w:rsidRPr="000B7B41" w14:paraId="62DE9ABC" w14:textId="77777777" w:rsidTr="00E0040F">
        <w:tc>
          <w:tcPr>
            <w:tcW w:w="9629" w:type="dxa"/>
            <w:gridSpan w:val="2"/>
            <w:tcBorders>
              <w:left w:val="nil"/>
              <w:right w:val="nil"/>
            </w:tcBorders>
          </w:tcPr>
          <w:p w14:paraId="25E37119" w14:textId="39C95A24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lastRenderedPageBreak/>
              <w:t>Dạng 3: Tính</w:t>
            </w:r>
            <w:r w:rsidR="00946B8A"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tổng đại số một cách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hợp lý</w:t>
            </w:r>
          </w:p>
          <w:p w14:paraId="2176A420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 Mục tiêu: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5F832382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Vận dụng quy tắc cộng hai số nguyên cùng dấu, khác dấu và tính chất phép cộng các số nguyên để tính toán nhanh, hợp lý các phép tính.</w:t>
            </w:r>
          </w:p>
          <w:p w14:paraId="44F621CB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 Nội dung: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ài 4</w:t>
            </w:r>
          </w:p>
          <w:p w14:paraId="317B5458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 Sản phẩm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Tìm được kết quả của các phép toán.</w:t>
            </w:r>
          </w:p>
          <w:p w14:paraId="635F8783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) Tổ chức thực hiện:</w:t>
            </w:r>
          </w:p>
        </w:tc>
      </w:tr>
      <w:tr w:rsidR="00A87433" w:rsidRPr="000B7B41" w14:paraId="1AFE67BF" w14:textId="77777777" w:rsidTr="00E0040F">
        <w:tc>
          <w:tcPr>
            <w:tcW w:w="4613" w:type="dxa"/>
          </w:tcPr>
          <w:p w14:paraId="10E2F897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6E67679C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0FFEB2B4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391A4D93" w14:textId="77777777" w:rsidR="00A87433" w:rsidRPr="000B7B41" w:rsidRDefault="00A87433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cặp đôi</w:t>
            </w:r>
          </w:p>
          <w:p w14:paraId="411EE45B" w14:textId="77777777" w:rsidR="00A87433" w:rsidRPr="000B7B41" w:rsidRDefault="00A87433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Nêu lưu ý sau khi giải toán</w:t>
            </w:r>
          </w:p>
          <w:p w14:paraId="592B5CBC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6F9184CA" w14:textId="77777777" w:rsidR="00A87433" w:rsidRPr="000B7B41" w:rsidRDefault="00A87433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hoạt động cặp đôi giải toán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3CA03A2F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69E50034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3 đại diện cặp đôi lên bảng trình bày kết quả</w:t>
            </w:r>
          </w:p>
          <w:p w14:paraId="3996770B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5C61B750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2BC25B7E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16" w:type="dxa"/>
          </w:tcPr>
          <w:p w14:paraId="16484E82" w14:textId="4E2B53D4" w:rsidR="00946B8A" w:rsidRPr="000B7B41" w:rsidRDefault="00946B8A" w:rsidP="00946B8A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hú ý: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Vì phép trừ có thể biến đổi thành phép cộng với số đối nên trong biểu thức có các phép trừ ta có thể gọi là tổng đại số.</w:t>
            </w:r>
          </w:p>
          <w:p w14:paraId="5A3CCC09" w14:textId="0B069329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bookmarkStart w:id="12" w:name="_Hlk81994772"/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Bài 4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 hiện phép tính:</w:t>
            </w:r>
          </w:p>
          <w:p w14:paraId="1CCF4414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Theme="minorHAnsi" w:hAnsi="Times New Roman"/>
                <w:bCs w:val="0"/>
                <w:position w:val="-6"/>
                <w:sz w:val="28"/>
                <w:szCs w:val="28"/>
                <w:lang w:val="en-US"/>
              </w:rPr>
              <w:object w:dxaOrig="2830" w:dyaOrig="290" w14:anchorId="7BB26E9A">
                <v:shape id="_x0000_i1143" type="#_x0000_t75" style="width:141.7pt;height:14.4pt" o:ole="">
                  <v:imagedata r:id="rId229" o:title=""/>
                </v:shape>
                <o:OLEObject Type="Embed" ProgID="Equation.DSMT4" ShapeID="_x0000_i1143" DrawAspect="Content" ObjectID="_1725507483" r:id="rId230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567367CA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Theme="minorHAnsi" w:hAnsi="Times New Roman"/>
                <w:bCs w:val="0"/>
                <w:position w:val="-6"/>
                <w:sz w:val="28"/>
                <w:szCs w:val="28"/>
                <w:lang w:val="en-US"/>
              </w:rPr>
              <w:object w:dxaOrig="4820" w:dyaOrig="290" w14:anchorId="0749FE2A">
                <v:shape id="_x0000_i1144" type="#_x0000_t75" style="width:240.75pt;height:14.4pt" o:ole="">
                  <v:imagedata r:id="rId231" o:title=""/>
                </v:shape>
                <o:OLEObject Type="Embed" ProgID="Equation.DSMT4" ShapeID="_x0000_i1144" DrawAspect="Content" ObjectID="_1725507484" r:id="rId232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246196E3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eastAsiaTheme="minorHAnsi" w:hAnsi="Times New Roman"/>
                <w:bCs w:val="0"/>
                <w:position w:val="-6"/>
                <w:sz w:val="28"/>
                <w:szCs w:val="28"/>
                <w:lang w:val="en-US"/>
              </w:rPr>
              <w:object w:dxaOrig="3650" w:dyaOrig="290" w14:anchorId="3CA83A3E">
                <v:shape id="_x0000_i1145" type="#_x0000_t75" style="width:182.6pt;height:14.4pt" o:ole="">
                  <v:imagedata r:id="rId233" o:title=""/>
                </v:shape>
                <o:OLEObject Type="Embed" ProgID="Equation.DSMT4" ShapeID="_x0000_i1145" DrawAspect="Content" ObjectID="_1725507485" r:id="rId234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bookmarkEnd w:id="12"/>
          <w:p w14:paraId="198ADFF6" w14:textId="77777777" w:rsidR="00A87433" w:rsidRPr="000B7B41" w:rsidRDefault="00A87433" w:rsidP="00E0040F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ải:</w:t>
            </w:r>
          </w:p>
          <w:p w14:paraId="26947CC4" w14:textId="76F408E8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830" w:dyaOrig="290" w14:anchorId="7E3D38EA">
                <v:shape id="_x0000_i1146" type="#_x0000_t75" style="width:141.7pt;height:14.4pt" o:ole="">
                  <v:imagedata r:id="rId229" o:title=""/>
                </v:shape>
                <o:OLEObject Type="Embed" ProgID="Equation.DSMT4" ShapeID="_x0000_i1146" DrawAspect="Content" ObjectID="_1725507486" r:id="rId235"/>
              </w:object>
            </w:r>
          </w:p>
          <w:p w14:paraId="298322A7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520" w:dyaOrig="290" w14:anchorId="0DBD719B">
                <v:shape id="_x0000_i1147" type="#_x0000_t75" style="width:126.7pt;height:14.4pt" o:ole="">
                  <v:imagedata r:id="rId236" o:title=""/>
                </v:shape>
                <o:OLEObject Type="Embed" ProgID="Equation.DSMT4" ShapeID="_x0000_i1147" DrawAspect="Content" ObjectID="_1725507487" r:id="rId237"/>
              </w:object>
            </w:r>
          </w:p>
          <w:p w14:paraId="26D52408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980" w:dyaOrig="290" w14:anchorId="37BBFFE1">
                <v:shape id="_x0000_i1148" type="#_x0000_t75" style="width:99.05pt;height:14.4pt" o:ole="">
                  <v:imagedata r:id="rId238" o:title=""/>
                </v:shape>
                <o:OLEObject Type="Embed" ProgID="Equation.DSMT4" ShapeID="_x0000_i1148" DrawAspect="Content" ObjectID="_1725507488" r:id="rId239"/>
              </w:object>
            </w:r>
          </w:p>
          <w:p w14:paraId="59D405B2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C4F350" w14:textId="56F9CCBB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820" w:dyaOrig="290" w14:anchorId="425439E6">
                <v:shape id="_x0000_i1149" type="#_x0000_t75" style="width:240.75pt;height:14.4pt" o:ole="">
                  <v:imagedata r:id="rId240" o:title=""/>
                </v:shape>
                <o:OLEObject Type="Embed" ProgID="Equation.DSMT4" ShapeID="_x0000_i1149" DrawAspect="Content" ObjectID="_1725507489" r:id="rId241"/>
              </w:object>
            </w:r>
          </w:p>
          <w:p w14:paraId="1BB6FE22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050" w:dyaOrig="290" w14:anchorId="343DFA42">
                <v:shape id="_x0000_i1150" type="#_x0000_t75" style="width:252.85pt;height:14.4pt" o:ole="">
                  <v:imagedata r:id="rId242" o:title=""/>
                </v:shape>
                <o:OLEObject Type="Embed" ProgID="Equation.DSMT4" ShapeID="_x0000_i1150" DrawAspect="Content" ObjectID="_1725507490" r:id="rId243"/>
              </w:object>
            </w:r>
          </w:p>
          <w:p w14:paraId="56402F6C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690" w:dyaOrig="290" w14:anchorId="48B67750">
                <v:shape id="_x0000_i1151" type="#_x0000_t75" style="width:135.35pt;height:14.4pt" o:ole="">
                  <v:imagedata r:id="rId244" o:title=""/>
                </v:shape>
                <o:OLEObject Type="Embed" ProgID="Equation.DSMT4" ShapeID="_x0000_i1151" DrawAspect="Content" ObjectID="_1725507491" r:id="rId245"/>
              </w:object>
            </w:r>
          </w:p>
          <w:p w14:paraId="7768309A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670" w:dyaOrig="250" w14:anchorId="1B0C20E4">
                <v:shape id="_x0000_i1152" type="#_x0000_t75" style="width:34pt;height:12.65pt" o:ole="">
                  <v:imagedata r:id="rId246" o:title=""/>
                </v:shape>
                <o:OLEObject Type="Embed" ProgID="Equation.DSMT4" ShapeID="_x0000_i1152" DrawAspect="Content" ObjectID="_1725507492" r:id="rId247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31D7323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07B779B" w14:textId="37EA15C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650" w:dyaOrig="290" w14:anchorId="3B5682BA">
                <v:shape id="_x0000_i1153" type="#_x0000_t75" style="width:182.6pt;height:14.4pt" o:ole="">
                  <v:imagedata r:id="rId233" o:title=""/>
                </v:shape>
                <o:OLEObject Type="Embed" ProgID="Equation.DSMT4" ShapeID="_x0000_i1153" DrawAspect="Content" ObjectID="_1725507493" r:id="rId248"/>
              </w:object>
            </w:r>
          </w:p>
          <w:p w14:paraId="6BA8422F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4520" w:dyaOrig="430" w14:anchorId="00E1E062">
                <v:shape id="_x0000_i1154" type="#_x0000_t75" style="width:226.35pt;height:21.9pt" o:ole="">
                  <v:imagedata r:id="rId249" o:title=""/>
                </v:shape>
                <o:OLEObject Type="Embed" ProgID="Equation.DSMT4" ShapeID="_x0000_i1154" DrawAspect="Content" ObjectID="_1725507494" r:id="rId250"/>
              </w:object>
            </w:r>
          </w:p>
          <w:p w14:paraId="6AF3833B" w14:textId="30FFECDA" w:rsidR="00A87433" w:rsidRPr="000B7B41" w:rsidRDefault="00946B8A" w:rsidP="00946B8A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3410" w:dyaOrig="320" w14:anchorId="7469B5AA">
                <v:shape id="_x0000_i1155" type="#_x0000_t75" style="width:171.05pt;height:16.15pt" o:ole="">
                  <v:imagedata r:id="rId251" o:title=""/>
                </v:shape>
                <o:OLEObject Type="Embed" ProgID="Equation.DSMT4" ShapeID="_x0000_i1155" DrawAspect="Content" ObjectID="_1725507495" r:id="rId252"/>
              </w:object>
            </w:r>
          </w:p>
        </w:tc>
      </w:tr>
    </w:tbl>
    <w:p w14:paraId="0B9B5906" w14:textId="7B5E7B10" w:rsidR="00A87433" w:rsidRPr="000B7B41" w:rsidRDefault="00A87433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</w:p>
    <w:p w14:paraId="2FADBE22" w14:textId="77777777" w:rsidR="00197AC3" w:rsidRPr="000B7B41" w:rsidRDefault="00197AC3">
      <w:pPr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br w:type="page"/>
      </w:r>
    </w:p>
    <w:p w14:paraId="08CA8D7F" w14:textId="0A6DC1BA" w:rsidR="00946B8A" w:rsidRPr="000B7B41" w:rsidRDefault="00946B8A" w:rsidP="00946B8A">
      <w:pPr>
        <w:spacing w:line="276" w:lineRule="auto"/>
        <w:rPr>
          <w:rFonts w:cs="Times New Roman"/>
          <w:b/>
          <w:bCs w:val="0"/>
          <w:color w:val="000000" w:themeColor="text1"/>
        </w:rPr>
      </w:pPr>
      <w:bookmarkStart w:id="13" w:name="_Hlk81994794"/>
      <w:r w:rsidRPr="000B7B41">
        <w:rPr>
          <w:rFonts w:cs="Times New Roman"/>
          <w:b/>
          <w:bCs w:val="0"/>
          <w:color w:val="000000" w:themeColor="text1"/>
        </w:rPr>
        <w:lastRenderedPageBreak/>
        <w:t>Tiết 3: Bài toán dấu ngoặc</w:t>
      </w:r>
    </w:p>
    <w:bookmarkEnd w:id="13"/>
    <w:p w14:paraId="5DA2EDB8" w14:textId="77777777" w:rsidR="00946B8A" w:rsidRPr="000B7B41" w:rsidRDefault="00946B8A" w:rsidP="00946B8A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A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HOẠT ĐỘNG MỞ ĐẦU </w:t>
      </w:r>
    </w:p>
    <w:p w14:paraId="4E86889B" w14:textId="77777777" w:rsidR="00946B8A" w:rsidRPr="000B7B41" w:rsidRDefault="00946B8A" w:rsidP="00946B8A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 xml:space="preserve">a) Mục tiêu: </w:t>
      </w:r>
    </w:p>
    <w:p w14:paraId="1A337734" w14:textId="3824F2C4" w:rsidR="00946B8A" w:rsidRPr="000B7B41" w:rsidRDefault="00946B8A" w:rsidP="00946B8A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- Học sinh nhắc lại được quy tắc dấu ngoặc</w:t>
      </w:r>
    </w:p>
    <w:p w14:paraId="4370D803" w14:textId="096EA22F" w:rsidR="00946B8A" w:rsidRPr="000B7B41" w:rsidRDefault="00946B8A" w:rsidP="00946B8A">
      <w:pPr>
        <w:rPr>
          <w:rFonts w:cs="Times New Roman"/>
          <w:lang w:val="pl-PL"/>
        </w:rPr>
      </w:pPr>
      <w:r w:rsidRPr="000B7B41">
        <w:rPr>
          <w:rFonts w:cs="Times New Roman"/>
          <w:color w:val="000000" w:themeColor="text1"/>
        </w:rPr>
        <w:t xml:space="preserve">- </w:t>
      </w:r>
      <w:r w:rsidRPr="000B7B41">
        <w:rPr>
          <w:rFonts w:cs="Times New Roman"/>
          <w:lang w:val="pl-PL"/>
        </w:rPr>
        <w:t>Vận dụng thành thạo quy tắc dấu ngoặc trong tính toán các phép tính.</w:t>
      </w:r>
    </w:p>
    <w:p w14:paraId="5B1BC7ED" w14:textId="77777777" w:rsidR="00946B8A" w:rsidRPr="000B7B41" w:rsidRDefault="00946B8A" w:rsidP="00946B8A">
      <w:pPr>
        <w:rPr>
          <w:rFonts w:cs="Times New Roman"/>
        </w:rPr>
      </w:pPr>
      <w:r w:rsidRPr="000B7B41">
        <w:rPr>
          <w:rFonts w:cs="Times New Roman"/>
        </w:rPr>
        <w:t>- Rèn kĩ năng quan sát, tìm tòi đặc điểm các bài tập để áp dụng nhanh, chính xác.</w:t>
      </w:r>
    </w:p>
    <w:p w14:paraId="53D1AAF5" w14:textId="77777777" w:rsidR="00946B8A" w:rsidRPr="000B7B41" w:rsidRDefault="00946B8A" w:rsidP="00946B8A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b) Nội dung:</w:t>
      </w:r>
    </w:p>
    <w:p w14:paraId="2D986D5E" w14:textId="3F2BCAC8" w:rsidR="00946B8A" w:rsidRPr="000B7B41" w:rsidRDefault="00946B8A" w:rsidP="00946B8A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-  Trả lời câu hỏi lý thuyết về</w:t>
      </w:r>
      <w:r w:rsidRPr="000B7B41">
        <w:rPr>
          <w:rFonts w:cs="Times New Roman"/>
          <w:b/>
          <w:color w:val="000000" w:themeColor="text1"/>
        </w:rPr>
        <w:t xml:space="preserve"> </w:t>
      </w:r>
      <w:r w:rsidRPr="000B7B41">
        <w:rPr>
          <w:rFonts w:cs="Times New Roman"/>
          <w:color w:val="000000" w:themeColor="text1"/>
        </w:rPr>
        <w:t>các quy tắc dấu ngoặc</w:t>
      </w:r>
    </w:p>
    <w:p w14:paraId="4BA88C5C" w14:textId="43A6A3D0" w:rsidR="00946B8A" w:rsidRPr="000B7B41" w:rsidRDefault="00946B8A" w:rsidP="00946B8A">
      <w:pPr>
        <w:spacing w:after="0" w:line="276" w:lineRule="auto"/>
        <w:jc w:val="both"/>
        <w:rPr>
          <w:rFonts w:cs="Times New Roman"/>
          <w:iCs/>
          <w:color w:val="000000" w:themeColor="text1"/>
        </w:rPr>
      </w:pPr>
      <w:r w:rsidRPr="000B7B41">
        <w:rPr>
          <w:rFonts w:cs="Times New Roman"/>
          <w:color w:val="000000" w:themeColor="text1"/>
        </w:rPr>
        <w:t>- Làm bài tập áp dụng quy tắc dấu ngoặc để thực hiện phép tính</w:t>
      </w:r>
    </w:p>
    <w:p w14:paraId="1C1D7DC4" w14:textId="77777777" w:rsidR="00946B8A" w:rsidRPr="000B7B41" w:rsidRDefault="00946B8A" w:rsidP="00946B8A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c) Sản phẩm:</w:t>
      </w:r>
    </w:p>
    <w:p w14:paraId="326E8199" w14:textId="31BCEFED" w:rsidR="00946B8A" w:rsidRPr="000B7B41" w:rsidRDefault="00946B8A" w:rsidP="00946B8A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- Viết được quy tắc dấu ngoặc và vận dụng làm bài tập về quy tắc dấu ngoặc.</w:t>
      </w:r>
    </w:p>
    <w:p w14:paraId="546EA9AA" w14:textId="77777777" w:rsidR="00946B8A" w:rsidRPr="000B7B41" w:rsidRDefault="00946B8A" w:rsidP="00946B8A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d) Tổ chức thực hiện:</w:t>
      </w:r>
      <w:r w:rsidRPr="000B7B41">
        <w:rPr>
          <w:rFonts w:cs="Times New Roman"/>
          <w:color w:val="000000" w:themeColor="text1"/>
        </w:rPr>
        <w:t xml:space="preserve"> </w:t>
      </w:r>
    </w:p>
    <w:p w14:paraId="346FCBDB" w14:textId="77777777" w:rsidR="00946B8A" w:rsidRPr="000B7B41" w:rsidRDefault="00946B8A" w:rsidP="00946B8A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Kiểm tra lý thuyết bằng trả lời miệng (cá nhân)</w:t>
      </w:r>
    </w:p>
    <w:p w14:paraId="68ACBFE7" w14:textId="21147273" w:rsidR="00946B8A" w:rsidRPr="000B7B41" w:rsidRDefault="00946B8A" w:rsidP="00946B8A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Kiểm tra học sinh vận dụng quy tắc dấu ngoặc vào thực hiện phép tính bằng bài tập tự luận.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814"/>
        <w:gridCol w:w="4815"/>
      </w:tblGrid>
      <w:tr w:rsidR="00946B8A" w:rsidRPr="000B7B41" w14:paraId="7401619A" w14:textId="77777777" w:rsidTr="00E0040F">
        <w:tc>
          <w:tcPr>
            <w:tcW w:w="4814" w:type="dxa"/>
          </w:tcPr>
          <w:p w14:paraId="464AE2B3" w14:textId="77777777" w:rsidR="00946B8A" w:rsidRPr="000B7B41" w:rsidRDefault="00946B8A" w:rsidP="00E0040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oạt động của GV và HS</w:t>
            </w:r>
          </w:p>
        </w:tc>
        <w:tc>
          <w:tcPr>
            <w:tcW w:w="4815" w:type="dxa"/>
          </w:tcPr>
          <w:p w14:paraId="41E7C871" w14:textId="77777777" w:rsidR="00946B8A" w:rsidRPr="000B7B41" w:rsidRDefault="00946B8A" w:rsidP="00E0040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ản phẩm cần đạt</w:t>
            </w:r>
          </w:p>
        </w:tc>
      </w:tr>
      <w:tr w:rsidR="00946B8A" w:rsidRPr="000B7B41" w14:paraId="710BF8BD" w14:textId="77777777" w:rsidTr="00E0040F">
        <w:tc>
          <w:tcPr>
            <w:tcW w:w="4814" w:type="dxa"/>
          </w:tcPr>
          <w:p w14:paraId="740A46E1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V giao nhiệm vụ:</w:t>
            </w:r>
          </w:p>
          <w:p w14:paraId="494E2258" w14:textId="0FD64C8D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V1: Nêu quy tắc 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ỏ dấu ngoặc khi có dấu “+” đằng trước.</w:t>
            </w:r>
          </w:p>
          <w:p w14:paraId="55886681" w14:textId="3CB5B05E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V2: 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 quy tắc bỏ dấu ngoặc khi có dấu “-” đằng trước.</w:t>
            </w:r>
          </w:p>
          <w:p w14:paraId="6CD14937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ên nhiệm vụ: </w:t>
            </w:r>
          </w:p>
          <w:p w14:paraId="33F2A177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oạt động cá nhân trả lời.</w:t>
            </w:r>
          </w:p>
          <w:p w14:paraId="7E292E04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: Báo cáo kết quả</w:t>
            </w:r>
          </w:p>
          <w:p w14:paraId="0CD73CDA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S đứng tại chỗ trả lời</w:t>
            </w:r>
          </w:p>
          <w:p w14:paraId="3846322A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: Đánh giá nhận xét kết quả</w:t>
            </w:r>
          </w:p>
          <w:p w14:paraId="77FF4D38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cho HS khác nhận xét câu trả lời và chốt lại kiến thức.</w:t>
            </w:r>
          </w:p>
          <w:p w14:paraId="184266FD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GV yêu cầu HS ghi chép kiến thức vào vở</w:t>
            </w:r>
          </w:p>
        </w:tc>
        <w:tc>
          <w:tcPr>
            <w:tcW w:w="4815" w:type="dxa"/>
          </w:tcPr>
          <w:p w14:paraId="4675C550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I. Kiến thức cần nhớ</w:t>
            </w:r>
          </w:p>
          <w:p w14:paraId="442CB246" w14:textId="3F255775" w:rsidR="00946B8A" w:rsidRPr="000B7B41" w:rsidRDefault="005A4D11" w:rsidP="00E0040F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Quy tắc dấu ngoặc: </w:t>
            </w:r>
          </w:p>
          <w:p w14:paraId="511FB094" w14:textId="1D2EA459" w:rsidR="005A4D11" w:rsidRPr="000B7B41" w:rsidRDefault="005A4D11" w:rsidP="00E0040F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Khi bỏ dấu ngoặc có dấu “+” đằng trước thì giữ nguyên dấu của các số hạng trong ngoặc.</w:t>
            </w:r>
          </w:p>
          <w:p w14:paraId="1698F03C" w14:textId="7EA6BC0F" w:rsidR="005A4D11" w:rsidRPr="000B7B41" w:rsidRDefault="005A4D11" w:rsidP="00E0040F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ab/>
            </w: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position w:val="-32"/>
                <w:sz w:val="28"/>
                <w:szCs w:val="28"/>
              </w:rPr>
              <w:object w:dxaOrig="2760" w:dyaOrig="780" w14:anchorId="05FF1C75">
                <v:shape id="_x0000_i1156" type="#_x0000_t75" style="width:138.25pt;height:39.75pt" o:ole="">
                  <v:imagedata r:id="rId253" o:title=""/>
                </v:shape>
                <o:OLEObject Type="Embed" ProgID="Equation.DSMT4" ShapeID="_x0000_i1156" DrawAspect="Content" ObjectID="_1725507496" r:id="rId254"/>
              </w:object>
            </w:r>
          </w:p>
          <w:p w14:paraId="6DE946A9" w14:textId="4879A2A7" w:rsidR="005A4D11" w:rsidRPr="000B7B41" w:rsidRDefault="005A4D11" w:rsidP="005A4D11">
            <w:pPr>
              <w:tabs>
                <w:tab w:val="left" w:pos="426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Khi bỏ dấu ngoặc có dấu “-” đằng trước, ta phải đổi dấu của các số hạng trong dấu ngoặc: Dấu “+” thành dấu “-” và dấu “-” thành dấu “+”.</w:t>
            </w:r>
          </w:p>
          <w:p w14:paraId="02C6300A" w14:textId="14F98EC1" w:rsidR="005A4D11" w:rsidRPr="000B7B41" w:rsidRDefault="005A4D11" w:rsidP="005A4D11">
            <w:pPr>
              <w:tabs>
                <w:tab w:val="center" w:pos="2300"/>
                <w:tab w:val="right" w:pos="46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B7B41">
              <w:rPr>
                <w:rFonts w:ascii="Times New Roman" w:hAnsi="Times New Roman" w:cs="Times New Roman"/>
                <w:bCs/>
                <w:position w:val="-32"/>
                <w:sz w:val="28"/>
                <w:szCs w:val="28"/>
              </w:rPr>
              <w:object w:dxaOrig="2700" w:dyaOrig="780" w14:anchorId="1D78A55F">
                <v:shape id="_x0000_i1157" type="#_x0000_t75" style="width:135.35pt;height:39.75pt" o:ole="">
                  <v:imagedata r:id="rId255" o:title=""/>
                </v:shape>
                <o:OLEObject Type="Embed" ProgID="Equation.DSMT4" ShapeID="_x0000_i1157" DrawAspect="Content" ObjectID="_1725507497" r:id="rId256"/>
              </w:object>
            </w:r>
          </w:p>
          <w:p w14:paraId="7CA8C149" w14:textId="40EF8099" w:rsidR="005A4D11" w:rsidRPr="000B7B41" w:rsidRDefault="005A4D11" w:rsidP="005A4D11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</w:tbl>
    <w:p w14:paraId="7352682A" w14:textId="77777777" w:rsidR="00946B8A" w:rsidRPr="000B7B41" w:rsidRDefault="00946B8A" w:rsidP="00946B8A">
      <w:pPr>
        <w:spacing w:before="60" w:after="60" w:line="276" w:lineRule="auto"/>
        <w:jc w:val="both"/>
        <w:rPr>
          <w:rFonts w:cs="Times New Roman"/>
          <w:iCs/>
          <w:color w:val="000000" w:themeColor="text1"/>
        </w:rPr>
      </w:pPr>
    </w:p>
    <w:p w14:paraId="3B72F6B0" w14:textId="77777777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.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HOẠT ĐỘNG LUYỆN TẬP</w:t>
      </w:r>
    </w:p>
    <w:p w14:paraId="446E9946" w14:textId="781BDF22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Dạng 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1: </w:t>
      </w:r>
      <w:r w:rsidR="005A4D11"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Áp dụng quy tắc dấu ngoặc để tính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</w:p>
    <w:p w14:paraId="61FAFC60" w14:textId="77777777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a) Mục tiêu: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</w:p>
    <w:p w14:paraId="74B0E8EE" w14:textId="1737A1B1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ận dụng quy tắc </w:t>
      </w:r>
      <w:r w:rsidR="005A4D11"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ấu ngoặc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để thực hiện phép tính</w:t>
      </w:r>
    </w:p>
    <w:p w14:paraId="41E4EE8B" w14:textId="77777777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b) Nội dung: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ài 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1; 2</w:t>
      </w:r>
    </w:p>
    <w:p w14:paraId="06A01C8C" w14:textId="77777777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) Sản phẩm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</w:rPr>
        <w:t>: Tìm được kết quả của các phép toán.</w:t>
      </w:r>
    </w:p>
    <w:p w14:paraId="4773D65D" w14:textId="77777777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) Tổ chức thực hiện: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613"/>
        <w:gridCol w:w="5016"/>
      </w:tblGrid>
      <w:tr w:rsidR="00946B8A" w:rsidRPr="000B7B41" w14:paraId="0C191489" w14:textId="77777777" w:rsidTr="00E0040F">
        <w:tc>
          <w:tcPr>
            <w:tcW w:w="4613" w:type="dxa"/>
          </w:tcPr>
          <w:p w14:paraId="41F38DC5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Hoạt động của GV và HS</w:t>
            </w:r>
          </w:p>
        </w:tc>
        <w:tc>
          <w:tcPr>
            <w:tcW w:w="5016" w:type="dxa"/>
          </w:tcPr>
          <w:p w14:paraId="37928C31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Sản phẩm cần đạt</w:t>
            </w:r>
          </w:p>
        </w:tc>
      </w:tr>
      <w:tr w:rsidR="00946B8A" w:rsidRPr="000B7B41" w14:paraId="0690F549" w14:textId="77777777" w:rsidTr="00E0040F">
        <w:tc>
          <w:tcPr>
            <w:tcW w:w="4613" w:type="dxa"/>
          </w:tcPr>
          <w:p w14:paraId="3935925A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 1</w:t>
            </w:r>
          </w:p>
          <w:p w14:paraId="573C6494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 1.</w:t>
            </w:r>
          </w:p>
          <w:p w14:paraId="42EB7275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Yêu cầu HS hoạt động cá nhân làm bài</w:t>
            </w:r>
          </w:p>
          <w:p w14:paraId="5D92D389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 hiện nhiệm vụ</w:t>
            </w:r>
          </w:p>
          <w:p w14:paraId="64CA1139" w14:textId="2E9C9CE8" w:rsidR="00946B8A" w:rsidRPr="000B7B41" w:rsidRDefault="00946B8A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S đọc đề bài, thực hiện 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vào vở</w:t>
            </w:r>
          </w:p>
          <w:p w14:paraId="3703AB79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áo cáo kết quả</w:t>
            </w:r>
          </w:p>
          <w:p w14:paraId="22D60CC9" w14:textId="61BB2332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S 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lên bảng làm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các HS khác 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eo d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õ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, xem lại bài trong vở.</w:t>
            </w:r>
          </w:p>
          <w:p w14:paraId="08B54DF8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ánh giá kết quả</w:t>
            </w:r>
          </w:p>
          <w:p w14:paraId="2E7CD97E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cho HS nhận xét bài làm của HS và chốt lại một lần nữa cách làm của dạng bài tập.</w:t>
            </w:r>
          </w:p>
        </w:tc>
        <w:tc>
          <w:tcPr>
            <w:tcW w:w="5016" w:type="dxa"/>
          </w:tcPr>
          <w:p w14:paraId="0B24EAE2" w14:textId="77777777" w:rsidR="005A4D11" w:rsidRPr="000B7B41" w:rsidRDefault="00946B8A" w:rsidP="005A4D11">
            <w:pPr>
              <w:pStyle w:val="Mu"/>
              <w:numPr>
                <w:ilvl w:val="0"/>
                <w:numId w:val="0"/>
              </w:numPr>
              <w:rPr>
                <w:rFonts w:ascii="Times New Roman" w:hAnsi="Times New Roman"/>
                <w:sz w:val="28"/>
                <w:szCs w:val="28"/>
              </w:rPr>
            </w:pPr>
            <w:bookmarkStart w:id="14" w:name="_Hlk81994803"/>
            <w:r w:rsidRPr="000B7B41">
              <w:rPr>
                <w:rFonts w:ascii="Times New Roman" w:hAnsi="Times New Roman"/>
                <w:b/>
                <w:sz w:val="28"/>
                <w:szCs w:val="28"/>
              </w:rPr>
              <w:t>Bài 1: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5A4D11" w:rsidRPr="000B7B41">
              <w:rPr>
                <w:rFonts w:ascii="Times New Roman" w:hAnsi="Times New Roman"/>
                <w:sz w:val="28"/>
                <w:szCs w:val="28"/>
              </w:rPr>
              <w:t>Bỏ dấu ngoặc rồi tính</w:t>
            </w:r>
          </w:p>
          <w:p w14:paraId="22539753" w14:textId="77777777" w:rsidR="005A4D11" w:rsidRPr="000B7B41" w:rsidRDefault="005A4D11" w:rsidP="005A4D11">
            <w:pPr>
              <w:pStyle w:val="Mu"/>
              <w:numPr>
                <w:ilvl w:val="0"/>
                <w:numId w:val="0"/>
              </w:num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Theme="minorHAnsi" w:hAnsi="Times New Roman"/>
                <w:bCs w:val="0"/>
                <w:position w:val="-14"/>
                <w:sz w:val="28"/>
                <w:szCs w:val="28"/>
                <w:lang w:val="en-US"/>
              </w:rPr>
              <w:object w:dxaOrig="2740" w:dyaOrig="400" w14:anchorId="0C1414B2">
                <v:shape id="_x0000_i1158" type="#_x0000_t75" style="width:137.65pt;height:19.6pt" o:ole="">
                  <v:imagedata r:id="rId257" o:title=""/>
                </v:shape>
                <o:OLEObject Type="Embed" ProgID="Equation.DSMT4" ShapeID="_x0000_i1158" DrawAspect="Content" ObjectID="_1725507498" r:id="rId258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06B08BAC" w14:textId="2EDD46D9" w:rsidR="00946B8A" w:rsidRPr="000B7B41" w:rsidRDefault="005A4D11" w:rsidP="005A4D11">
            <w:pPr>
              <w:pStyle w:val="Mu"/>
              <w:numPr>
                <w:ilvl w:val="0"/>
                <w:numId w:val="0"/>
              </w:numP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Theme="minorHAnsi" w:hAnsi="Times New Roman"/>
                <w:bCs w:val="0"/>
                <w:position w:val="-10"/>
                <w:sz w:val="28"/>
                <w:szCs w:val="28"/>
                <w:lang w:val="en-US"/>
              </w:rPr>
              <w:object w:dxaOrig="2490" w:dyaOrig="320" w14:anchorId="796AA410">
                <v:shape id="_x0000_i1159" type="#_x0000_t75" style="width:124.4pt;height:16.15pt" o:ole="">
                  <v:imagedata r:id="rId259" o:title=""/>
                </v:shape>
                <o:OLEObject Type="Embed" ProgID="Equation.DSMT4" ShapeID="_x0000_i1159" DrawAspect="Content" ObjectID="_1725507499" r:id="rId260"/>
              </w:object>
            </w:r>
          </w:p>
          <w:p w14:paraId="320C2C45" w14:textId="1E410084" w:rsidR="005A4D11" w:rsidRPr="000B7B41" w:rsidRDefault="005A4D11" w:rsidP="005A4D11">
            <w:pPr>
              <w:ind w:firstLine="29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2240" w:dyaOrig="400" w14:anchorId="3BCF1564">
                <v:shape id="_x0000_i1160" type="#_x0000_t75" style="width:112.3pt;height:19.6pt" o:ole="">
                  <v:imagedata r:id="rId261" o:title=""/>
                </v:shape>
                <o:OLEObject Type="Embed" ProgID="Equation.DSMT4" ShapeID="_x0000_i1160" DrawAspect="Content" ObjectID="_1725507500" r:id="rId262"/>
              </w:object>
            </w:r>
          </w:p>
          <w:p w14:paraId="180B2A5C" w14:textId="7B498E33" w:rsidR="005A4D11" w:rsidRPr="000B7B41" w:rsidRDefault="005A4D11" w:rsidP="005A4D11">
            <w:pPr>
              <w:ind w:firstLine="29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2640" w:dyaOrig="400" w14:anchorId="12746D21">
                <v:shape id="_x0000_i1161" type="#_x0000_t75" style="width:132.5pt;height:19.6pt" o:ole="">
                  <v:imagedata r:id="rId263" o:title=""/>
                </v:shape>
                <o:OLEObject Type="Embed" ProgID="Equation.DSMT4" ShapeID="_x0000_i1161" DrawAspect="Content" ObjectID="_1725507501" r:id="rId264"/>
              </w:object>
            </w:r>
          </w:p>
          <w:p w14:paraId="1AD00F38" w14:textId="77777777" w:rsidR="005A4D11" w:rsidRPr="000B7B41" w:rsidRDefault="005A4D11" w:rsidP="005A4D11">
            <w:pPr>
              <w:ind w:firstLine="29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3040" w:dyaOrig="400" w14:anchorId="178B4FA0">
                <v:shape id="_x0000_i1162" type="#_x0000_t75" style="width:152.05pt;height:19.6pt" o:ole="">
                  <v:imagedata r:id="rId265" o:title=""/>
                </v:shape>
                <o:OLEObject Type="Embed" ProgID="Equation.DSMT4" ShapeID="_x0000_i1162" DrawAspect="Content" ObjectID="_1725507502" r:id="rId266"/>
              </w:object>
            </w:r>
          </w:p>
          <w:p w14:paraId="44D608AF" w14:textId="6E0E5484" w:rsidR="00946B8A" w:rsidRPr="000B7B41" w:rsidRDefault="005A4D11" w:rsidP="005A4D11">
            <w:pPr>
              <w:ind w:firstLine="29"/>
              <w:rPr>
                <w:rStyle w:val="Bodytext2"/>
                <w:rFonts w:ascii="Times New Roman" w:hAnsi="Times New Roman" w:cs="Times New Roman"/>
                <w:sz w:val="28"/>
                <w:szCs w:val="28"/>
                <w:shd w:val="clear" w:color="auto" w:fill="auto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f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780" w:dyaOrig="440" w14:anchorId="567A6F49">
                <v:shape id="_x0000_i1163" type="#_x0000_t75" style="width:138.8pt;height:21.9pt" o:ole="">
                  <v:imagedata r:id="rId267" o:title=""/>
                </v:shape>
                <o:OLEObject Type="Embed" ProgID="Equation.DSMT4" ShapeID="_x0000_i1163" DrawAspect="Content" ObjectID="_1725507503" r:id="rId268"/>
              </w:object>
            </w:r>
          </w:p>
          <w:bookmarkEnd w:id="14"/>
          <w:p w14:paraId="4C1ACE6E" w14:textId="63420F4D" w:rsidR="00946B8A" w:rsidRPr="000B7B41" w:rsidRDefault="00946B8A" w:rsidP="005A4D11">
            <w:pPr>
              <w:tabs>
                <w:tab w:val="left" w:pos="6945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0B7B41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Giải:</w:t>
            </w:r>
          </w:p>
          <w:p w14:paraId="42B02734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3050" w:dyaOrig="460" w14:anchorId="21A08C8A">
                <v:shape id="_x0000_i1164" type="#_x0000_t75" style="width:152.05pt;height:22.45pt" o:ole="">
                  <v:imagedata r:id="rId269" o:title=""/>
                </v:shape>
                <o:OLEObject Type="Embed" ProgID="Equation.DSMT4" ShapeID="_x0000_i1164" DrawAspect="Content" ObjectID="_1725507504" r:id="rId270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ADCCEE7" w14:textId="77777777" w:rsidR="005A4D11" w:rsidRPr="000B7B41" w:rsidRDefault="005A4D11" w:rsidP="005A4D11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890" w:dyaOrig="290" w14:anchorId="273C3E96">
                <v:shape id="_x0000_i1165" type="#_x0000_t75" style="width:145.15pt;height:14.4pt" o:ole="">
                  <v:imagedata r:id="rId271" o:title=""/>
                </v:shape>
                <o:OLEObject Type="Embed" ProgID="Equation.DSMT4" ShapeID="_x0000_i1165" DrawAspect="Content" ObjectID="_1725507505" r:id="rId272"/>
              </w:object>
            </w:r>
          </w:p>
          <w:p w14:paraId="03FA6C08" w14:textId="77777777" w:rsidR="005A4D11" w:rsidRPr="000B7B41" w:rsidRDefault="005A4D11" w:rsidP="005A4D11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3170" w:dyaOrig="330" w14:anchorId="4D39B9A9">
                <v:shape id="_x0000_i1166" type="#_x0000_t75" style="width:157.8pt;height:16.7pt" o:ole="">
                  <v:imagedata r:id="rId273" o:title=""/>
                </v:shape>
                <o:OLEObject Type="Embed" ProgID="Equation.DSMT4" ShapeID="_x0000_i1166" DrawAspect="Content" ObjectID="_1725507506" r:id="rId274"/>
              </w:object>
            </w:r>
          </w:p>
          <w:p w14:paraId="390F28FA" w14:textId="77777777" w:rsidR="005A4D11" w:rsidRPr="000B7B41" w:rsidRDefault="005A4D11" w:rsidP="005A4D11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090" w:dyaOrig="290" w14:anchorId="3A9478F0">
                <v:shape id="_x0000_i1167" type="#_x0000_t75" style="width:104.25pt;height:14.4pt" o:ole="">
                  <v:imagedata r:id="rId275" o:title=""/>
                </v:shape>
                <o:OLEObject Type="Embed" ProgID="Equation.DSMT4" ShapeID="_x0000_i1167" DrawAspect="Content" ObjectID="_1725507507" r:id="rId276"/>
              </w:object>
            </w:r>
          </w:p>
          <w:p w14:paraId="15A3CFE5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2800" w:dyaOrig="320" w14:anchorId="6CF06248">
                <v:shape id="_x0000_i1168" type="#_x0000_t75" style="width:139.95pt;height:16.15pt" o:ole="">
                  <v:imagedata r:id="rId277" o:title=""/>
                </v:shape>
                <o:OLEObject Type="Embed" ProgID="Equation.DSMT4" ShapeID="_x0000_i1168" DrawAspect="Content" ObjectID="_1725507508" r:id="rId278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86B4C33" w14:textId="77777777" w:rsidR="005A4D11" w:rsidRPr="000B7B41" w:rsidRDefault="005A4D11" w:rsidP="005A4D11">
            <w:pPr>
              <w:pStyle w:val="ListParagraph"/>
              <w:tabs>
                <w:tab w:val="left" w:pos="1134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2710" w:dyaOrig="260" w14:anchorId="5CF74EDA">
                <v:shape id="_x0000_i1169" type="#_x0000_t75" style="width:135.35pt;height:13.25pt" o:ole="">
                  <v:imagedata r:id="rId279" o:title=""/>
                </v:shape>
                <o:OLEObject Type="Embed" ProgID="Equation.DSMT4" ShapeID="_x0000_i1169" DrawAspect="Content" ObjectID="_1725507509" r:id="rId280"/>
              </w:object>
            </w:r>
          </w:p>
          <w:p w14:paraId="5757095B" w14:textId="77777777" w:rsidR="005A4D11" w:rsidRPr="000B7B41" w:rsidRDefault="005A4D11" w:rsidP="005A4D11">
            <w:pPr>
              <w:pStyle w:val="ListParagraph"/>
              <w:tabs>
                <w:tab w:val="left" w:pos="1134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10"/>
                <w:sz w:val="28"/>
                <w:szCs w:val="28"/>
                <w:lang w:val="en-US"/>
              </w:rPr>
              <w:object w:dxaOrig="3020" w:dyaOrig="330" w14:anchorId="1698F437">
                <v:shape id="_x0000_i1170" type="#_x0000_t75" style="width:150.35pt;height:16.7pt" o:ole="">
                  <v:imagedata r:id="rId281" o:title=""/>
                </v:shape>
                <o:OLEObject Type="Embed" ProgID="Equation.DSMT4" ShapeID="_x0000_i1170" DrawAspect="Content" ObjectID="_1725507510" r:id="rId282"/>
              </w:object>
            </w:r>
          </w:p>
          <w:p w14:paraId="410ED72D" w14:textId="77777777" w:rsidR="005A4D11" w:rsidRPr="000B7B41" w:rsidRDefault="005A4D11" w:rsidP="005A4D11">
            <w:pPr>
              <w:pStyle w:val="ListParagraph"/>
              <w:tabs>
                <w:tab w:val="left" w:pos="1134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2330" w:dyaOrig="290" w14:anchorId="04DD8E7E">
                <v:shape id="_x0000_i1171" type="#_x0000_t75" style="width:116.35pt;height:14.4pt" o:ole="">
                  <v:imagedata r:id="rId283" o:title=""/>
                </v:shape>
                <o:OLEObject Type="Embed" ProgID="Equation.DSMT4" ShapeID="_x0000_i1171" DrawAspect="Content" ObjectID="_1725507511" r:id="rId284"/>
              </w:object>
            </w:r>
          </w:p>
          <w:p w14:paraId="67ED5467" w14:textId="5126A0E0" w:rsidR="005A4D11" w:rsidRPr="000B7B41" w:rsidRDefault="005A4D11" w:rsidP="005A4D11">
            <w:pPr>
              <w:ind w:firstLine="29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2240" w:dyaOrig="400" w14:anchorId="6D10DED3">
                <v:shape id="_x0000_i1172" type="#_x0000_t75" style="width:112.3pt;height:19.6pt" o:ole="">
                  <v:imagedata r:id="rId261" o:title=""/>
                </v:shape>
                <o:OLEObject Type="Embed" ProgID="Equation.DSMT4" ShapeID="_x0000_i1172" DrawAspect="Content" ObjectID="_1725507512" r:id="rId285"/>
              </w:object>
            </w:r>
          </w:p>
          <w:p w14:paraId="16CBEAA2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490" w:dyaOrig="290" w14:anchorId="447EE241">
                <v:shape id="_x0000_i1173" type="#_x0000_t75" style="width:124.4pt;height:14.4pt" o:ole="">
                  <v:imagedata r:id="rId286" o:title=""/>
                </v:shape>
                <o:OLEObject Type="Embed" ProgID="Equation.DSMT4" ShapeID="_x0000_i1173" DrawAspect="Content" ObjectID="_1725507513" r:id="rId287"/>
              </w:object>
            </w:r>
          </w:p>
          <w:p w14:paraId="27F4FBF4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800" w:dyaOrig="430" w14:anchorId="52BA9E7F">
                <v:shape id="_x0000_i1174" type="#_x0000_t75" style="width:139.95pt;height:21.9pt" o:ole="">
                  <v:imagedata r:id="rId288" o:title=""/>
                </v:shape>
                <o:OLEObject Type="Embed" ProgID="Equation.DSMT4" ShapeID="_x0000_i1174" DrawAspect="Content" ObjectID="_1725507514" r:id="rId289"/>
              </w:object>
            </w:r>
          </w:p>
          <w:p w14:paraId="7C7294D5" w14:textId="77777777" w:rsidR="005A4D11" w:rsidRPr="000B7B41" w:rsidRDefault="005A4D11" w:rsidP="005A4D1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730" w:dyaOrig="250" w14:anchorId="5C5F4188">
                <v:shape id="_x0000_i1175" type="#_x0000_t75" style="width:85.8pt;height:12.65pt" o:ole="">
                  <v:imagedata r:id="rId290" o:title=""/>
                </v:shape>
                <o:OLEObject Type="Embed" ProgID="Equation.DSMT4" ShapeID="_x0000_i1175" DrawAspect="Content" ObjectID="_1725507515" r:id="rId291"/>
              </w:object>
            </w:r>
          </w:p>
          <w:p w14:paraId="52C49D5F" w14:textId="0026DFDF" w:rsidR="005A4D11" w:rsidRPr="000B7B41" w:rsidRDefault="005A4D11" w:rsidP="005A4D11">
            <w:pPr>
              <w:ind w:firstLine="29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2640" w:dyaOrig="400" w14:anchorId="28450832">
                <v:shape id="_x0000_i1176" type="#_x0000_t75" style="width:132.5pt;height:19.6pt" o:ole="">
                  <v:imagedata r:id="rId263" o:title=""/>
                </v:shape>
                <o:OLEObject Type="Embed" ProgID="Equation.DSMT4" ShapeID="_x0000_i1176" DrawAspect="Content" ObjectID="_1725507516" r:id="rId292"/>
              </w:object>
            </w:r>
          </w:p>
          <w:p w14:paraId="5BD6383A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770" w:dyaOrig="290" w14:anchorId="3EA60F91">
                <v:shape id="_x0000_i1177" type="#_x0000_t75" style="width:137.65pt;height:14.4pt" o:ole="">
                  <v:imagedata r:id="rId293" o:title=""/>
                </v:shape>
                <o:OLEObject Type="Embed" ProgID="Equation.DSMT4" ShapeID="_x0000_i1177" DrawAspect="Content" ObjectID="_1725507517" r:id="rId294"/>
              </w:object>
            </w:r>
          </w:p>
          <w:p w14:paraId="4437E66E" w14:textId="77777777" w:rsidR="005A4D11" w:rsidRPr="000B7B41" w:rsidRDefault="005A4D11" w:rsidP="005A4D1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3740" w:dyaOrig="430" w14:anchorId="03B0020D">
                <v:shape id="_x0000_i1178" type="#_x0000_t75" style="width:186.6pt;height:21.9pt" o:ole="">
                  <v:imagedata r:id="rId295" o:title=""/>
                </v:shape>
                <o:OLEObject Type="Embed" ProgID="Equation.DSMT4" ShapeID="_x0000_i1178" DrawAspect="Content" ObjectID="_1725507518" r:id="rId296"/>
              </w:object>
            </w:r>
          </w:p>
          <w:p w14:paraId="0C75FA53" w14:textId="77777777" w:rsidR="005A4D11" w:rsidRPr="000B7B41" w:rsidRDefault="005A4D11" w:rsidP="005A4D11">
            <w:pPr>
              <w:ind w:firstLine="29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3040" w:dyaOrig="400" w14:anchorId="50CABB08">
                <v:shape id="_x0000_i1179" type="#_x0000_t75" style="width:152.05pt;height:19.6pt" o:ole="">
                  <v:imagedata r:id="rId265" o:title=""/>
                </v:shape>
                <o:OLEObject Type="Embed" ProgID="Equation.DSMT4" ShapeID="_x0000_i1179" DrawAspect="Content" ObjectID="_1725507519" r:id="rId297"/>
              </w:object>
            </w:r>
          </w:p>
          <w:p w14:paraId="40002BAD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110" w:dyaOrig="290" w14:anchorId="6DFEB57E">
                <v:shape id="_x0000_i1180" type="#_x0000_t75" style="width:155.5pt;height:14.4pt" o:ole="">
                  <v:imagedata r:id="rId298" o:title=""/>
                </v:shape>
                <o:OLEObject Type="Embed" ProgID="Equation.DSMT4" ShapeID="_x0000_i1180" DrawAspect="Content" ObjectID="_1725507520" r:id="rId299"/>
              </w:object>
            </w:r>
          </w:p>
          <w:p w14:paraId="61986BAE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3420" w:dyaOrig="430" w14:anchorId="5F85A260">
                <v:shape id="_x0000_i1181" type="#_x0000_t75" style="width:171.05pt;height:21.9pt" o:ole="">
                  <v:imagedata r:id="rId300" o:title=""/>
                </v:shape>
                <o:OLEObject Type="Embed" ProgID="Equation.DSMT4" ShapeID="_x0000_i1181" DrawAspect="Content" ObjectID="_1725507521" r:id="rId301"/>
              </w:object>
            </w:r>
          </w:p>
          <w:p w14:paraId="2F67D844" w14:textId="77777777" w:rsidR="005A4D11" w:rsidRPr="000B7B41" w:rsidRDefault="005A4D11" w:rsidP="005A4D1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860" w:dyaOrig="290" w14:anchorId="24B3239B">
                <v:shape id="_x0000_i1182" type="#_x0000_t75" style="width:93.3pt;height:14.4pt" o:ole="">
                  <v:imagedata r:id="rId302" o:title=""/>
                </v:shape>
                <o:OLEObject Type="Embed" ProgID="Equation.DSMT4" ShapeID="_x0000_i1182" DrawAspect="Content" ObjectID="_1725507522" r:id="rId303"/>
              </w:object>
            </w:r>
          </w:p>
          <w:p w14:paraId="3DE06B51" w14:textId="46B1519B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f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780" w:dyaOrig="440" w14:anchorId="0660B2A0">
                <v:shape id="_x0000_i1183" type="#_x0000_t75" style="width:138.8pt;height:21.9pt" o:ole="">
                  <v:imagedata r:id="rId267" o:title=""/>
                </v:shape>
                <o:OLEObject Type="Embed" ProgID="Equation.DSMT4" ShapeID="_x0000_i1183" DrawAspect="Content" ObjectID="_1725507523" r:id="rId304"/>
              </w:object>
            </w:r>
          </w:p>
          <w:p w14:paraId="6581C842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630" w:dyaOrig="430" w14:anchorId="7B0EA2C0">
                <v:shape id="_x0000_i1184" type="#_x0000_t75" style="width:131.35pt;height:21.9pt" o:ole="">
                  <v:imagedata r:id="rId305" o:title=""/>
                </v:shape>
                <o:OLEObject Type="Embed" ProgID="Equation.DSMT4" ShapeID="_x0000_i1184" DrawAspect="Content" ObjectID="_1725507524" r:id="rId306"/>
              </w:object>
            </w:r>
          </w:p>
          <w:p w14:paraId="3EEC70E8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330" w:dyaOrig="290" w14:anchorId="7B86880C">
                <v:shape id="_x0000_i1185" type="#_x0000_t75" style="width:116.35pt;height:14.4pt" o:ole="">
                  <v:imagedata r:id="rId307" o:title=""/>
                </v:shape>
                <o:OLEObject Type="Embed" ProgID="Equation.DSMT4" ShapeID="_x0000_i1185" DrawAspect="Content" ObjectID="_1725507525" r:id="rId308"/>
              </w:object>
            </w:r>
          </w:p>
          <w:p w14:paraId="746CA208" w14:textId="0FB44176" w:rsidR="00946B8A" w:rsidRPr="000B7B41" w:rsidRDefault="005A4D11" w:rsidP="005A4D11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16"/>
                <w:sz w:val="28"/>
                <w:szCs w:val="28"/>
                <w:lang w:val="en-US"/>
              </w:rPr>
              <w:object w:dxaOrig="3210" w:dyaOrig="430" w14:anchorId="731E2E91">
                <v:shape id="_x0000_i1186" type="#_x0000_t75" style="width:161.3pt;height:21.9pt" o:ole="">
                  <v:imagedata r:id="rId309" o:title=""/>
                </v:shape>
                <o:OLEObject Type="Embed" ProgID="Equation.DSMT4" ShapeID="_x0000_i1186" DrawAspect="Content" ObjectID="_1725507526" r:id="rId310"/>
              </w:object>
            </w:r>
          </w:p>
        </w:tc>
      </w:tr>
      <w:tr w:rsidR="00946B8A" w:rsidRPr="000B7B41" w14:paraId="261C9262" w14:textId="77777777" w:rsidTr="00E0040F">
        <w:tc>
          <w:tcPr>
            <w:tcW w:w="4613" w:type="dxa"/>
            <w:tcBorders>
              <w:bottom w:val="single" w:sz="4" w:space="0" w:color="auto"/>
            </w:tcBorders>
          </w:tcPr>
          <w:p w14:paraId="021EA60C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6CD4DA7F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3CCF269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lastRenderedPageBreak/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7207266B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1759DB59" w14:textId="77777777" w:rsidR="00946B8A" w:rsidRPr="000B7B41" w:rsidRDefault="00946B8A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giải toán cá nhân</w:t>
            </w:r>
          </w:p>
          <w:p w14:paraId="6D409E33" w14:textId="77777777" w:rsidR="00946B8A" w:rsidRPr="000B7B41" w:rsidRDefault="00946B8A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HS so sánh kết quả với bạn bên cạnh</w:t>
            </w:r>
          </w:p>
          <w:p w14:paraId="6302058F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5F9C22AD" w14:textId="77777777" w:rsidR="00946B8A" w:rsidRPr="000B7B41" w:rsidRDefault="00946B8A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làm bài cá nhân và thảo luận cặp đôi theo bàn trả lời câu hỏi .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03EB3DFD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72B5BF0A" w14:textId="0BC6185B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hoạt động cá nhân, đại diện 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hs lên bảng trình bày, mỗi HS làm 1 ý</w:t>
            </w:r>
          </w:p>
          <w:p w14:paraId="416EE25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55ECDE51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7B19BFA9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16" w:type="dxa"/>
            <w:tcBorders>
              <w:bottom w:val="single" w:sz="4" w:space="0" w:color="auto"/>
            </w:tcBorders>
          </w:tcPr>
          <w:p w14:paraId="25DAA85D" w14:textId="588E3782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bookmarkStart w:id="15" w:name="_Hlk81994812"/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lastRenderedPageBreak/>
              <w:t xml:space="preserve">Bài 2: 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Bỏ ngoặc rồi tính</w:t>
            </w:r>
          </w:p>
          <w:p w14:paraId="69D21255" w14:textId="77777777" w:rsidR="00187EE1" w:rsidRPr="000B7B41" w:rsidRDefault="00187EE1" w:rsidP="00187EE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700" w:dyaOrig="430" w14:anchorId="0A796992">
                <v:shape id="_x0000_i1187" type="#_x0000_t75" style="width:135.35pt;height:21.9pt" o:ole="">
                  <v:imagedata r:id="rId311" o:title=""/>
                </v:shape>
                <o:OLEObject Type="Embed" ProgID="Equation.DSMT4" ShapeID="_x0000_i1187" DrawAspect="Content" ObjectID="_1725507527" r:id="rId312"/>
              </w:object>
            </w: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p w14:paraId="3B164356" w14:textId="77777777" w:rsidR="00187EE1" w:rsidRPr="000B7B41" w:rsidRDefault="00187EE1" w:rsidP="00187EE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lastRenderedPageBreak/>
              <w:t xml:space="preserve"> b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1670" w:dyaOrig="430" w14:anchorId="6ED3B072">
                <v:shape id="_x0000_i1188" type="#_x0000_t75" style="width:83.5pt;height:21.9pt" o:ole="">
                  <v:imagedata r:id="rId313" o:title=""/>
                </v:shape>
                <o:OLEObject Type="Embed" ProgID="Equation.DSMT4" ShapeID="_x0000_i1188" DrawAspect="Content" ObjectID="_1725507528" r:id="rId314"/>
              </w:object>
            </w: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p w14:paraId="602208C4" w14:textId="77777777" w:rsidR="00187EE1" w:rsidRPr="000B7B41" w:rsidRDefault="00187EE1" w:rsidP="00187EE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1990" w:dyaOrig="430" w14:anchorId="4A24FE46">
                <v:shape id="_x0000_i1189" type="#_x0000_t75" style="width:99.65pt;height:21.9pt" o:ole="">
                  <v:imagedata r:id="rId315" o:title=""/>
                </v:shape>
                <o:OLEObject Type="Embed" ProgID="Equation.DSMT4" ShapeID="_x0000_i1189" DrawAspect="Content" ObjectID="_1725507529" r:id="rId316"/>
              </w:object>
            </w: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p w14:paraId="14B72ED5" w14:textId="77777777" w:rsidR="00187EE1" w:rsidRPr="000B7B41" w:rsidRDefault="00187EE1" w:rsidP="00187EE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1910" w:dyaOrig="430" w14:anchorId="083B9CD3">
                <v:shape id="_x0000_i1190" type="#_x0000_t75" style="width:95.6pt;height:21.9pt" o:ole="">
                  <v:imagedata r:id="rId317" o:title=""/>
                </v:shape>
                <o:OLEObject Type="Embed" ProgID="Equation.DSMT4" ShapeID="_x0000_i1190" DrawAspect="Content" ObjectID="_1725507530" r:id="rId318"/>
              </w:object>
            </w: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p w14:paraId="528C5CDF" w14:textId="77777777" w:rsidR="00187EE1" w:rsidRPr="000B7B41" w:rsidRDefault="00187EE1" w:rsidP="00187EE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e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780" w:dyaOrig="430" w14:anchorId="71FBF283">
                <v:shape id="_x0000_i1191" type="#_x0000_t75" style="width:138.8pt;height:21.9pt" o:ole="">
                  <v:imagedata r:id="rId319" o:title=""/>
                </v:shape>
                <o:OLEObject Type="Embed" ProgID="Equation.DSMT4" ShapeID="_x0000_i1191" DrawAspect="Content" ObjectID="_1725507531" r:id="rId320"/>
              </w:object>
            </w: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p w14:paraId="6DD3B964" w14:textId="77777777" w:rsidR="00187EE1" w:rsidRPr="000B7B41" w:rsidRDefault="00187EE1" w:rsidP="00187EE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f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780" w:dyaOrig="430" w14:anchorId="69937DB4">
                <v:shape id="_x0000_i1192" type="#_x0000_t75" style="width:138.8pt;height:21.9pt" o:ole="">
                  <v:imagedata r:id="rId321" o:title=""/>
                </v:shape>
                <o:OLEObject Type="Embed" ProgID="Equation.DSMT4" ShapeID="_x0000_i1192" DrawAspect="Content" ObjectID="_1725507532" r:id="rId322"/>
              </w:object>
            </w: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bookmarkEnd w:id="15"/>
          <w:p w14:paraId="46A88BCB" w14:textId="77777777" w:rsidR="00946B8A" w:rsidRPr="000B7B41" w:rsidRDefault="00946B8A" w:rsidP="00E0040F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jc w:val="center"/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auto"/>
              </w:rPr>
              <w:t>G</w:t>
            </w:r>
            <w:r w:rsidRPr="000B7B41"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iải</w:t>
            </w:r>
          </w:p>
          <w:p w14:paraId="4C7B4111" w14:textId="74B4E969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520" w:dyaOrig="430" w14:anchorId="43BC1E59">
                <v:shape id="_x0000_i1193" type="#_x0000_t75" style="width:126.7pt;height:21.9pt" o:ole="">
                  <v:imagedata r:id="rId323" o:title=""/>
                </v:shape>
                <o:OLEObject Type="Embed" ProgID="Equation.DSMT4" ShapeID="_x0000_i1193" DrawAspect="Content" ObjectID="_1725507533" r:id="rId324"/>
              </w:object>
            </w:r>
          </w:p>
          <w:p w14:paraId="2F7C19F2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640" w:dyaOrig="430" w14:anchorId="22E524A2">
                <v:shape id="_x0000_i1194" type="#_x0000_t75" style="width:132.5pt;height:21.9pt" o:ole="">
                  <v:imagedata r:id="rId325" o:title=""/>
                </v:shape>
                <o:OLEObject Type="Embed" ProgID="Equation.DSMT4" ShapeID="_x0000_i1194" DrawAspect="Content" ObjectID="_1725507534" r:id="rId326"/>
              </w:object>
            </w:r>
          </w:p>
          <w:p w14:paraId="46FC1A8D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6"/>
                <w:sz w:val="28"/>
                <w:szCs w:val="28"/>
              </w:rPr>
              <w:object w:dxaOrig="1980" w:dyaOrig="290" w14:anchorId="4BBB2EB2">
                <v:shape id="_x0000_i1195" type="#_x0000_t75" style="width:99.05pt;height:14.4pt" o:ole="">
                  <v:imagedata r:id="rId327" o:title=""/>
                </v:shape>
                <o:OLEObject Type="Embed" ProgID="Equation.DSMT4" ShapeID="_x0000_i1195" DrawAspect="Content" ObjectID="_1725507535" r:id="rId328"/>
              </w:object>
            </w:r>
          </w:p>
          <w:p w14:paraId="5093718F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4240" w:dyaOrig="430" w14:anchorId="66FB4651">
                <v:shape id="_x0000_i1196" type="#_x0000_t75" style="width:211.95pt;height:21.9pt" o:ole="">
                  <v:imagedata r:id="rId329" o:title=""/>
                </v:shape>
                <o:OLEObject Type="Embed" ProgID="Equation.DSMT4" ShapeID="_x0000_i1196" DrawAspect="Content" ObjectID="_1725507536" r:id="rId330"/>
              </w:object>
            </w:r>
          </w:p>
          <w:p w14:paraId="437848BA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4000" w:dyaOrig="430" w14:anchorId="50C58198">
                <v:shape id="_x0000_i1197" type="#_x0000_t75" style="width:199.85pt;height:21.9pt" o:ole="">
                  <v:imagedata r:id="rId331" o:title=""/>
                </v:shape>
                <o:OLEObject Type="Embed" ProgID="Equation.DSMT4" ShapeID="_x0000_i1197" DrawAspect="Content" ObjectID="_1725507537" r:id="rId332"/>
              </w:object>
            </w:r>
          </w:p>
          <w:p w14:paraId="788ACFDF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4"/>
                <w:sz w:val="28"/>
                <w:szCs w:val="28"/>
              </w:rPr>
              <w:object w:dxaOrig="730" w:dyaOrig="250" w14:anchorId="44097AD6">
                <v:shape id="_x0000_i1198" type="#_x0000_t75" style="width:36.85pt;height:12.65pt" o:ole="">
                  <v:imagedata r:id="rId333" o:title=""/>
                </v:shape>
                <o:OLEObject Type="Embed" ProgID="Equation.DSMT4" ShapeID="_x0000_i1198" DrawAspect="Content" ObjectID="_1725507538" r:id="rId334"/>
              </w:object>
            </w:r>
          </w:p>
          <w:p w14:paraId="0055A915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vi-VN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4240" w:dyaOrig="430" w14:anchorId="3ABA3CAF">
                <v:shape id="_x0000_i1199" type="#_x0000_t75" style="width:211.95pt;height:21.9pt" o:ole="">
                  <v:imagedata r:id="rId335" o:title=""/>
                </v:shape>
                <o:OLEObject Type="Embed" ProgID="Equation.DSMT4" ShapeID="_x0000_i1199" DrawAspect="Content" ObjectID="_1725507539" r:id="rId336"/>
              </w:object>
            </w:r>
          </w:p>
          <w:p w14:paraId="714442E6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vi-VN"/>
              </w:rPr>
              <w:t xml:space="preserve">e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780" w:dyaOrig="430" w14:anchorId="15B6D05B">
                <v:shape id="_x0000_i1200" type="#_x0000_t75" style="width:138.8pt;height:21.9pt" o:ole="">
                  <v:imagedata r:id="rId319" o:title=""/>
                </v:shape>
                <o:OLEObject Type="Embed" ProgID="Equation.DSMT4" ShapeID="_x0000_i1200" DrawAspect="Content" ObjectID="_1725507540" r:id="rId337"/>
              </w:object>
            </w:r>
          </w:p>
          <w:p w14:paraId="62C75B34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6"/>
                <w:sz w:val="28"/>
                <w:szCs w:val="28"/>
              </w:rPr>
              <w:object w:dxaOrig="3110" w:dyaOrig="290" w14:anchorId="2163F12D">
                <v:shape id="_x0000_i1201" type="#_x0000_t75" style="width:155.5pt;height:14.4pt" o:ole="">
                  <v:imagedata r:id="rId338" o:title=""/>
                </v:shape>
                <o:OLEObject Type="Embed" ProgID="Equation.DSMT4" ShapeID="_x0000_i1201" DrawAspect="Content" ObjectID="_1725507541" r:id="rId339"/>
              </w:object>
            </w:r>
          </w:p>
          <w:p w14:paraId="1502C677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vi-VN"/>
              </w:rPr>
              <w:t xml:space="preserve">f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780" w:dyaOrig="430" w14:anchorId="12281515">
                <v:shape id="_x0000_i1202" type="#_x0000_t75" style="width:138.8pt;height:21.9pt" o:ole="">
                  <v:imagedata r:id="rId321" o:title=""/>
                </v:shape>
                <o:OLEObject Type="Embed" ProgID="Equation.DSMT4" ShapeID="_x0000_i1202" DrawAspect="Content" ObjectID="_1725507542" r:id="rId340"/>
              </w:object>
            </w:r>
          </w:p>
          <w:p w14:paraId="45D561FA" w14:textId="018C0BFF" w:rsidR="00946B8A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780" w:dyaOrig="430" w14:anchorId="26BD6FEB">
                <v:shape id="_x0000_i1203" type="#_x0000_t75" style="width:138.8pt;height:21.9pt" o:ole="">
                  <v:imagedata r:id="rId341" o:title=""/>
                </v:shape>
                <o:OLEObject Type="Embed" ProgID="Equation.DSMT4" ShapeID="_x0000_i1203" DrawAspect="Content" ObjectID="_1725507543" r:id="rId342"/>
              </w:object>
            </w:r>
          </w:p>
        </w:tc>
      </w:tr>
      <w:tr w:rsidR="00946B8A" w:rsidRPr="000B7B41" w14:paraId="39C4D858" w14:textId="77777777" w:rsidTr="00E0040F">
        <w:tc>
          <w:tcPr>
            <w:tcW w:w="9629" w:type="dxa"/>
            <w:gridSpan w:val="2"/>
            <w:tcBorders>
              <w:left w:val="nil"/>
              <w:right w:val="nil"/>
            </w:tcBorders>
          </w:tcPr>
          <w:p w14:paraId="312875EC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lastRenderedPageBreak/>
              <w:t>Dạng 2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toán tìm x</w:t>
            </w:r>
          </w:p>
          <w:p w14:paraId="78409AAD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 Mục tiêu: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617AC4AC" w14:textId="259764D2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Vận dụng quy tắc 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dấu ngoặc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để tính toán tìm x</w:t>
            </w:r>
          </w:p>
          <w:p w14:paraId="3DD7F4FE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 Nội dung: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ài 3</w:t>
            </w:r>
          </w:p>
          <w:p w14:paraId="20DE8D71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 Sản phẩm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Tìm được kết quả của các phép toán.</w:t>
            </w:r>
          </w:p>
          <w:p w14:paraId="14E4E16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) Tổ chức thực hiện:</w:t>
            </w:r>
          </w:p>
          <w:p w14:paraId="2BA6D1A1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946B8A" w:rsidRPr="000B7B41" w14:paraId="0E88DB48" w14:textId="77777777" w:rsidTr="00E0040F">
        <w:tc>
          <w:tcPr>
            <w:tcW w:w="4613" w:type="dxa"/>
            <w:tcBorders>
              <w:bottom w:val="single" w:sz="4" w:space="0" w:color="auto"/>
            </w:tcBorders>
          </w:tcPr>
          <w:p w14:paraId="4FAC6D0D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4E077B2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525CB7B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49FFB47A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71BB887B" w14:textId="77777777" w:rsidR="00946B8A" w:rsidRPr="000B7B41" w:rsidRDefault="00946B8A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giải toán cá nhân</w:t>
            </w:r>
          </w:p>
          <w:p w14:paraId="426FC08F" w14:textId="77777777" w:rsidR="00946B8A" w:rsidRPr="000B7B41" w:rsidRDefault="00946B8A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HS so sánh kết quả với bạn bên cạnh</w:t>
            </w:r>
          </w:p>
          <w:p w14:paraId="543AFAC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75B2788E" w14:textId="77777777" w:rsidR="00946B8A" w:rsidRPr="000B7B41" w:rsidRDefault="00946B8A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đọc đề bài, làm bài cá nhân và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lastRenderedPageBreak/>
              <w:t>thảo luận cặp đôi theo bàn trả lời câu hỏi .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5AC7D38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3F09AF57" w14:textId="18CF021E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hoạt động cá nhân, đại diện 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hs lên bảng trình bày, mỗi HS làm 1 ý</w:t>
            </w:r>
          </w:p>
          <w:p w14:paraId="71986E46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7FCB732E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3B0EA060" w14:textId="3D8A6818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Chuyển ý: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Ba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bài tập trên giúp các em củng cố kiến thức về quy 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ắc dấu ngoặc trong tính toán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. Chúng ta sẽ cùng làm những bài tính toán ở mức độ khó hơn.</w:t>
            </w:r>
          </w:p>
        </w:tc>
        <w:tc>
          <w:tcPr>
            <w:tcW w:w="5016" w:type="dxa"/>
            <w:tcBorders>
              <w:bottom w:val="single" w:sz="4" w:space="0" w:color="auto"/>
            </w:tcBorders>
          </w:tcPr>
          <w:p w14:paraId="3B2B55AC" w14:textId="77777777" w:rsidR="00946B8A" w:rsidRPr="000B7B41" w:rsidRDefault="00946B8A" w:rsidP="00E0040F">
            <w:pPr>
              <w:pStyle w:val="Mu"/>
              <w:numPr>
                <w:ilvl w:val="0"/>
                <w:numId w:val="6"/>
              </w:numPr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bookmarkStart w:id="16" w:name="_Hlk81994823"/>
            <w:r w:rsidRPr="000B7B41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Bài 3: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Tìm </w:t>
            </w:r>
            <w:r w:rsidRPr="000B7B41">
              <w:rPr>
                <w:rFonts w:ascii="Times New Roman" w:eastAsiaTheme="minorHAnsi" w:hAnsi="Times New Roman"/>
                <w:bCs w:val="0"/>
                <w:position w:val="-4"/>
                <w:sz w:val="28"/>
                <w:szCs w:val="28"/>
                <w:lang w:val="en-US"/>
              </w:rPr>
              <w:object w:dxaOrig="210" w:dyaOrig="210" w14:anchorId="5A28C59D">
                <v:shape id="_x0000_i1204" type="#_x0000_t75" style="width:10.95pt;height:10.95pt" o:ole="">
                  <v:imagedata r:id="rId81" o:title=""/>
                </v:shape>
                <o:OLEObject Type="Embed" ProgID="Equation.DSMT4" ShapeID="_x0000_i1204" DrawAspect="Content" ObjectID="_1725507544" r:id="rId343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iết: </w:t>
            </w:r>
          </w:p>
          <w:p w14:paraId="4AC313DA" w14:textId="77777777" w:rsidR="00187EE1" w:rsidRPr="000B7B41" w:rsidRDefault="00187EE1" w:rsidP="00187EE1">
            <w:pPr>
              <w:pStyle w:val="Mu"/>
              <w:numPr>
                <w:ilvl w:val="0"/>
                <w:numId w:val="0"/>
              </w:numPr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Theme="minorHAnsi" w:hAnsi="Times New Roman"/>
                <w:bCs w:val="0"/>
                <w:position w:val="-10"/>
                <w:sz w:val="28"/>
                <w:szCs w:val="28"/>
                <w:lang w:val="en-US"/>
              </w:rPr>
              <w:object w:dxaOrig="1810" w:dyaOrig="330" w14:anchorId="500B9DA4">
                <v:shape id="_x0000_i1205" type="#_x0000_t75" style="width:90.45pt;height:16.7pt" o:ole="">
                  <v:imagedata r:id="rId344" o:title=""/>
                </v:shape>
                <o:OLEObject Type="Embed" ProgID="Equation.DSMT4" ShapeID="_x0000_i1205" DrawAspect="Content" ObjectID="_1725507545" r:id="rId345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38DD800A" w14:textId="77777777" w:rsidR="00187EE1" w:rsidRPr="000B7B41" w:rsidRDefault="00187EE1" w:rsidP="00187EE1">
            <w:pPr>
              <w:pStyle w:val="Mu"/>
              <w:numPr>
                <w:ilvl w:val="0"/>
                <w:numId w:val="0"/>
              </w:num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Theme="minorHAnsi" w:hAnsi="Times New Roman"/>
                <w:bCs w:val="0"/>
                <w:position w:val="-10"/>
                <w:sz w:val="28"/>
                <w:szCs w:val="28"/>
                <w:lang w:val="en-US"/>
              </w:rPr>
              <w:object w:dxaOrig="2460" w:dyaOrig="330" w14:anchorId="68AB7511">
                <v:shape id="_x0000_i1206" type="#_x0000_t75" style="width:123.25pt;height:16.7pt" o:ole="">
                  <v:imagedata r:id="rId346" o:title=""/>
                </v:shape>
                <o:OLEObject Type="Embed" ProgID="Equation.DSMT4" ShapeID="_x0000_i1206" DrawAspect="Content" ObjectID="_1725507546" r:id="rId347"/>
              </w:object>
            </w:r>
          </w:p>
          <w:p w14:paraId="57755D5B" w14:textId="77777777" w:rsidR="00187EE1" w:rsidRPr="000B7B41" w:rsidRDefault="00187EE1" w:rsidP="00187EE1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2520" w:dyaOrig="330" w14:anchorId="14B6FAE0">
                <v:shape id="_x0000_i1207" type="#_x0000_t75" style="width:126.7pt;height:16.7pt" o:ole="">
                  <v:imagedata r:id="rId348" o:title=""/>
                </v:shape>
                <o:OLEObject Type="Embed" ProgID="Equation.DSMT4" ShapeID="_x0000_i1207" DrawAspect="Content" ObjectID="_1725507547" r:id="rId349"/>
              </w:object>
            </w:r>
          </w:p>
          <w:bookmarkEnd w:id="16"/>
          <w:p w14:paraId="626C9D37" w14:textId="6AF1C091" w:rsidR="00946B8A" w:rsidRPr="000B7B41" w:rsidRDefault="00946B8A" w:rsidP="00187EE1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  <w:t>Giải</w:t>
            </w:r>
          </w:p>
          <w:p w14:paraId="1B6EB1C9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 w:val="0"/>
                <w:position w:val="-10"/>
                <w:sz w:val="28"/>
                <w:szCs w:val="28"/>
                <w:lang w:val="en-US"/>
              </w:rPr>
              <w:object w:dxaOrig="1810" w:dyaOrig="330" w14:anchorId="1CBC929E">
                <v:shape id="_x0000_i1208" type="#_x0000_t75" style="width:90.45pt;height:16.7pt" o:ole="">
                  <v:imagedata r:id="rId350" o:title=""/>
                </v:shape>
                <o:OLEObject Type="Embed" ProgID="Equation.DSMT4" ShapeID="_x0000_i1208" DrawAspect="Content" ObjectID="_1725507548" r:id="rId351"/>
              </w:object>
            </w:r>
          </w:p>
          <w:p w14:paraId="00A73AC6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1660" w:dyaOrig="290" w14:anchorId="0951682E">
                <v:shape id="_x0000_i1209" type="#_x0000_t75" style="width:82.95pt;height:14.4pt" o:ole="">
                  <v:imagedata r:id="rId352" o:title=""/>
                </v:shape>
                <o:OLEObject Type="Embed" ProgID="Equation.DSMT4" ShapeID="_x0000_i1209" DrawAspect="Content" ObjectID="_1725507549" r:id="rId353"/>
              </w:object>
            </w:r>
          </w:p>
          <w:p w14:paraId="2A866DBC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1220" w:dyaOrig="290" w14:anchorId="131669B5">
                <v:shape id="_x0000_i1210" type="#_x0000_t75" style="width:61.05pt;height:14.4pt" o:ole="">
                  <v:imagedata r:id="rId354" o:title=""/>
                </v:shape>
                <o:OLEObject Type="Embed" ProgID="Equation.DSMT4" ShapeID="_x0000_i1210" DrawAspect="Content" ObjectID="_1725507550" r:id="rId355"/>
              </w:object>
            </w:r>
          </w:p>
          <w:p w14:paraId="022C9ACC" w14:textId="77777777" w:rsidR="00187EE1" w:rsidRPr="000B7B41" w:rsidRDefault="00187EE1" w:rsidP="00187EE1">
            <w:pPr>
              <w:pStyle w:val="ListParagraph"/>
              <w:tabs>
                <w:tab w:val="left" w:pos="127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1220" w:dyaOrig="290" w14:anchorId="5DE1F2AF">
                <v:shape id="_x0000_i1211" type="#_x0000_t75" style="width:61.05pt;height:14.4pt" o:ole="">
                  <v:imagedata r:id="rId356" o:title=""/>
                </v:shape>
                <o:OLEObject Type="Embed" ProgID="Equation.DSMT4" ShapeID="_x0000_i1211" DrawAspect="Content" ObjectID="_1725507551" r:id="rId357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43B2665" w14:textId="77777777" w:rsidR="00187EE1" w:rsidRPr="000B7B41" w:rsidRDefault="00187EE1" w:rsidP="00187EE1">
            <w:pPr>
              <w:pStyle w:val="ListParagraph"/>
              <w:tabs>
                <w:tab w:val="left" w:pos="127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790" w:dyaOrig="290" w14:anchorId="40280AAD">
                <v:shape id="_x0000_i1212" type="#_x0000_t75" style="width:39.75pt;height:14.4pt" o:ole="">
                  <v:imagedata r:id="rId358" o:title=""/>
                </v:shape>
                <o:OLEObject Type="Embed" ProgID="Equation.DSMT4" ShapeID="_x0000_i1212" DrawAspect="Content" ObjectID="_1725507552" r:id="rId359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C3C94D8" w14:textId="77777777" w:rsidR="00187EE1" w:rsidRPr="000B7B41" w:rsidRDefault="00187EE1" w:rsidP="00187EE1">
            <w:pPr>
              <w:rPr>
                <w:rFonts w:ascii="Times New Roman" w:hAnsi="Times New Roman" w:cs="Times New Roman"/>
                <w:bCs/>
                <w:sz w:val="28"/>
                <w:szCs w:val="28"/>
                <w:lang w:val="vi-VN" w:bidi="ar-EG"/>
              </w:rPr>
            </w:pP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val="vi-VN" w:bidi="ar-EG"/>
              </w:rPr>
              <w:t>b)</w:t>
            </w:r>
          </w:p>
          <w:p w14:paraId="6B2718BB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10"/>
                <w:sz w:val="28"/>
                <w:szCs w:val="28"/>
                <w:lang w:val="en-US"/>
              </w:rPr>
              <w:object w:dxaOrig="2460" w:dyaOrig="330" w14:anchorId="5B2E664A">
                <v:shape id="_x0000_i1213" type="#_x0000_t75" style="width:123.25pt;height:16.7pt" o:ole="">
                  <v:imagedata r:id="rId360" o:title=""/>
                </v:shape>
                <o:OLEObject Type="Embed" ProgID="Equation.DSMT4" ShapeID="_x0000_i1213" DrawAspect="Content" ObjectID="_1725507553" r:id="rId361"/>
              </w:object>
            </w:r>
          </w:p>
          <w:p w14:paraId="55ECB764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2140" w:dyaOrig="290" w14:anchorId="1E16FDC0">
                <v:shape id="_x0000_i1214" type="#_x0000_t75" style="width:107.15pt;height:14.4pt" o:ole="">
                  <v:imagedata r:id="rId362" o:title=""/>
                </v:shape>
                <o:OLEObject Type="Embed" ProgID="Equation.DSMT4" ShapeID="_x0000_i1214" DrawAspect="Content" ObjectID="_1725507554" r:id="rId363"/>
              </w:object>
            </w:r>
          </w:p>
          <w:p w14:paraId="75446219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1090" w:dyaOrig="290" w14:anchorId="7311728F">
                <v:shape id="_x0000_i1215" type="#_x0000_t75" style="width:54.7pt;height:14.4pt" o:ole="">
                  <v:imagedata r:id="rId364" o:title=""/>
                </v:shape>
                <o:OLEObject Type="Embed" ProgID="Equation.DSMT4" ShapeID="_x0000_i1215" DrawAspect="Content" ObjectID="_1725507555" r:id="rId365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B745310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500" w:dyaOrig="290" w14:anchorId="7F64C08C">
                <v:shape id="_x0000_i1216" type="#_x0000_t75" style="width:24.75pt;height:14.4pt" o:ole="">
                  <v:imagedata r:id="rId366" o:title=""/>
                </v:shape>
                <o:OLEObject Type="Embed" ProgID="Equation.DSMT4" ShapeID="_x0000_i1216" DrawAspect="Content" ObjectID="_1725507556" r:id="rId367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8A381EE" w14:textId="77777777" w:rsidR="00187EE1" w:rsidRPr="000B7B41" w:rsidRDefault="00187EE1" w:rsidP="00187EE1">
            <w:pPr>
              <w:rPr>
                <w:rFonts w:ascii="Times New Roman" w:hAnsi="Times New Roman" w:cs="Times New Roman"/>
                <w:bCs/>
                <w:sz w:val="28"/>
                <w:szCs w:val="28"/>
                <w:lang w:val="vi-VN" w:bidi="ar-EG"/>
              </w:rPr>
            </w:pP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val="vi-VN" w:bidi="ar-EG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2520" w:dyaOrig="330" w14:anchorId="573BAA94">
                <v:shape id="_x0000_i1217" type="#_x0000_t75" style="width:126.7pt;height:16.7pt" o:ole="">
                  <v:imagedata r:id="rId368" o:title=""/>
                </v:shape>
                <o:OLEObject Type="Embed" ProgID="Equation.DSMT4" ShapeID="_x0000_i1217" DrawAspect="Content" ObjectID="_1725507557" r:id="rId369"/>
              </w:object>
            </w:r>
          </w:p>
          <w:p w14:paraId="53BC3744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bCs w:val="0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2080" w:dyaOrig="290" w14:anchorId="270BC303">
                <v:shape id="_x0000_i1218" type="#_x0000_t75" style="width:103.7pt;height:14.4pt" o:ole="">
                  <v:imagedata r:id="rId370" o:title=""/>
                </v:shape>
                <o:OLEObject Type="Embed" ProgID="Equation.DSMT4" ShapeID="_x0000_i1218" DrawAspect="Content" ObjectID="_1725507558" r:id="rId371"/>
              </w:object>
            </w:r>
          </w:p>
          <w:p w14:paraId="76A10131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2080" w:dyaOrig="290" w14:anchorId="09451C5D">
                <v:shape id="_x0000_i1219" type="#_x0000_t75" style="width:103.7pt;height:14.4pt" o:ole="">
                  <v:imagedata r:id="rId372" o:title=""/>
                </v:shape>
                <o:OLEObject Type="Embed" ProgID="Equation.DSMT4" ShapeID="_x0000_i1219" DrawAspect="Content" ObjectID="_1725507559" r:id="rId373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F648681" w14:textId="19B7BEAC" w:rsidR="00946B8A" w:rsidRPr="000B7B41" w:rsidRDefault="00187EE1" w:rsidP="00187EE1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790" w:dyaOrig="290" w14:anchorId="3B5DE032">
                <v:shape id="_x0000_i1220" type="#_x0000_t75" style="width:39.75pt;height:14.4pt" o:ole="">
                  <v:imagedata r:id="rId374" o:title=""/>
                </v:shape>
                <o:OLEObject Type="Embed" ProgID="Equation.DSMT4" ShapeID="_x0000_i1220" DrawAspect="Content" ObjectID="_1725507560" r:id="rId375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946B8A" w:rsidRPr="000B7B41" w14:paraId="631BFEA1" w14:textId="77777777" w:rsidTr="00E0040F">
        <w:tc>
          <w:tcPr>
            <w:tcW w:w="9629" w:type="dxa"/>
            <w:gridSpan w:val="2"/>
            <w:tcBorders>
              <w:left w:val="nil"/>
              <w:right w:val="nil"/>
            </w:tcBorders>
          </w:tcPr>
          <w:p w14:paraId="33511985" w14:textId="2CC8DDB8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lastRenderedPageBreak/>
              <w:t>Dạng 3: Tính một cách hợp lý</w:t>
            </w:r>
          </w:p>
          <w:p w14:paraId="494CDE47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 Mục tiêu: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24F83744" w14:textId="47548E04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Vận dụng quy tắc 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dấu ngoặc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để tính toán nhanh, hợp lý các phép tính.</w:t>
            </w:r>
          </w:p>
          <w:p w14:paraId="616CEDA3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 Nội dung: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ài 4</w:t>
            </w:r>
          </w:p>
          <w:p w14:paraId="2AE5806D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 Sản phẩm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Tìm được kết quả của các phép toán.</w:t>
            </w:r>
          </w:p>
          <w:p w14:paraId="417C92E4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) Tổ chức thực hiện:</w:t>
            </w:r>
          </w:p>
        </w:tc>
      </w:tr>
      <w:tr w:rsidR="00946B8A" w:rsidRPr="000B7B41" w14:paraId="112E45A5" w14:textId="77777777" w:rsidTr="00E0040F">
        <w:tc>
          <w:tcPr>
            <w:tcW w:w="4613" w:type="dxa"/>
          </w:tcPr>
          <w:p w14:paraId="44046378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7768CB88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0A55118D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7C8F0C7C" w14:textId="77777777" w:rsidR="00946B8A" w:rsidRPr="000B7B41" w:rsidRDefault="00946B8A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cặp đôi</w:t>
            </w:r>
          </w:p>
          <w:p w14:paraId="16DEEF14" w14:textId="77777777" w:rsidR="00946B8A" w:rsidRPr="000B7B41" w:rsidRDefault="00946B8A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Nêu lưu ý sau khi giải toán</w:t>
            </w:r>
          </w:p>
          <w:p w14:paraId="018699D4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23C7F90A" w14:textId="77777777" w:rsidR="00946B8A" w:rsidRPr="000B7B41" w:rsidRDefault="00946B8A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hoạt động cặp đôi giải toán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49A9AFC1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0DC84A28" w14:textId="60B39B2F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</w:t>
            </w:r>
            <w:r w:rsidR="001523F0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đại diện cặp đôi lên bảng trình bày kết quả</w:t>
            </w:r>
          </w:p>
          <w:p w14:paraId="57D1A3D1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2086671D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5F2E835F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16" w:type="dxa"/>
          </w:tcPr>
          <w:p w14:paraId="4CCC753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bookmarkStart w:id="17" w:name="_Hlk81994840"/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Bài 4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 hiện phép tính:</w:t>
            </w:r>
          </w:p>
          <w:p w14:paraId="384CD46F" w14:textId="10AF0841" w:rsidR="00187EE1" w:rsidRPr="000B7B41" w:rsidRDefault="00187EE1" w:rsidP="00187EE1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870" w:dyaOrig="430" w14:anchorId="21295403">
                <v:shape id="_x0000_i1221" type="#_x0000_t75" style="width:93.9pt;height:21.9pt" o:ole="">
                  <v:imagedata r:id="rId376" o:title=""/>
                </v:shape>
                <o:OLEObject Type="Embed" ProgID="Equation.DSMT4" ShapeID="_x0000_i1221" DrawAspect="Content" ObjectID="_1725507561" r:id="rId377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14:paraId="767E7525" w14:textId="119A75CC" w:rsidR="00187EE1" w:rsidRPr="000B7B41" w:rsidRDefault="00187EE1" w:rsidP="00187EE1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2300" w:dyaOrig="490" w14:anchorId="4988BAD3">
                <v:shape id="_x0000_i1222" type="#_x0000_t75" style="width:114.6pt;height:24.2pt" o:ole="">
                  <v:imagedata r:id="rId378" o:title=""/>
                </v:shape>
                <o:OLEObject Type="Embed" ProgID="Equation.DSMT4" ShapeID="_x0000_i1222" DrawAspect="Content" ObjectID="_1725507562" r:id="rId379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C610FF0" w14:textId="0D7DC61F" w:rsidR="00187EE1" w:rsidRPr="000B7B41" w:rsidRDefault="00187EE1" w:rsidP="00187EE1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550" w:dyaOrig="290" w14:anchorId="1D741249">
                <v:shape id="_x0000_i1223" type="#_x0000_t75" style="width:126.7pt;height:14.4pt" o:ole="">
                  <v:imagedata r:id="rId380" o:title=""/>
                </v:shape>
                <o:OLEObject Type="Embed" ProgID="Equation.DSMT4" ShapeID="_x0000_i1223" DrawAspect="Content" ObjectID="_1725507563" r:id="rId381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1247D49" w14:textId="3268BBD5" w:rsidR="00187EE1" w:rsidRPr="000B7B41" w:rsidRDefault="00187EE1" w:rsidP="00187EE1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26"/>
                <w:sz w:val="28"/>
                <w:szCs w:val="28"/>
              </w:rPr>
              <w:object w:dxaOrig="2180" w:dyaOrig="640" w14:anchorId="08EE4800">
                <v:shape id="_x0000_i1224" type="#_x0000_t75" style="width:108.85pt;height:31.7pt" o:ole="">
                  <v:imagedata r:id="rId382" o:title=""/>
                </v:shape>
                <o:OLEObject Type="Embed" ProgID="Equation.DSMT4" ShapeID="_x0000_i1224" DrawAspect="Content" ObjectID="_1725507564" r:id="rId383"/>
              </w:object>
            </w:r>
          </w:p>
          <w:bookmarkEnd w:id="17"/>
          <w:p w14:paraId="44FDF119" w14:textId="1BFDC2BD" w:rsidR="00946B8A" w:rsidRPr="000B7B41" w:rsidRDefault="00187EE1" w:rsidP="00187EE1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46B8A"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ải:</w:t>
            </w:r>
          </w:p>
          <w:p w14:paraId="0FE95C5D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870" w:dyaOrig="430" w14:anchorId="48A941C4">
                <v:shape id="_x0000_i1225" type="#_x0000_t75" style="width:93.9pt;height:21.9pt" o:ole="">
                  <v:imagedata r:id="rId376" o:title=""/>
                </v:shape>
                <o:OLEObject Type="Embed" ProgID="Equation.DSMT4" ShapeID="_x0000_i1225" DrawAspect="Content" ObjectID="_1725507565" r:id="rId384"/>
              </w:object>
            </w:r>
          </w:p>
          <w:p w14:paraId="068902AD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380" w:dyaOrig="290" w14:anchorId="204CE089">
                <v:shape id="_x0000_i1226" type="#_x0000_t75" style="width:168.75pt;height:14.4pt" o:ole="">
                  <v:imagedata r:id="rId385" o:title=""/>
                </v:shape>
                <o:OLEObject Type="Embed" ProgID="Equation.DSMT4" ShapeID="_x0000_i1226" DrawAspect="Content" ObjectID="_1725507566" r:id="rId386"/>
              </w:object>
            </w:r>
          </w:p>
          <w:p w14:paraId="513864BD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2300" w:dyaOrig="490" w14:anchorId="404EA390">
                <v:shape id="_x0000_i1227" type="#_x0000_t75" style="width:114.6pt;height:24.2pt" o:ole="">
                  <v:imagedata r:id="rId378" o:title=""/>
                </v:shape>
                <o:OLEObject Type="Embed" ProgID="Equation.DSMT4" ShapeID="_x0000_i1227" DrawAspect="Content" ObjectID="_1725507567" r:id="rId387"/>
              </w:object>
            </w:r>
          </w:p>
          <w:p w14:paraId="7B7D81D8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400" w:dyaOrig="430" w14:anchorId="23E5A335">
                <v:shape id="_x0000_i1228" type="#_x0000_t75" style="width:119.8pt;height:21.9pt" o:ole="">
                  <v:imagedata r:id="rId388" o:title=""/>
                </v:shape>
                <o:OLEObject Type="Embed" ProgID="Equation.DSMT4" ShapeID="_x0000_i1228" DrawAspect="Content" ObjectID="_1725507568" r:id="rId389"/>
              </w:object>
            </w:r>
          </w:p>
          <w:p w14:paraId="18EB3DD9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730" w:dyaOrig="290" w14:anchorId="3BB2DE34">
                <v:shape id="_x0000_i1229" type="#_x0000_t75" style="width:85.8pt;height:14.4pt" o:ole="">
                  <v:imagedata r:id="rId390" o:title=""/>
                </v:shape>
                <o:OLEObject Type="Embed" ProgID="Equation.DSMT4" ShapeID="_x0000_i1229" DrawAspect="Content" ObjectID="_1725507569" r:id="rId391"/>
              </w:object>
            </w:r>
          </w:p>
          <w:p w14:paraId="13B06369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740" w:dyaOrig="260" w14:anchorId="58034256">
                <v:shape id="_x0000_i1230" type="#_x0000_t75" style="width:87pt;height:13.25pt" o:ole="">
                  <v:imagedata r:id="rId392" o:title=""/>
                </v:shape>
                <o:OLEObject Type="Embed" ProgID="Equation.DSMT4" ShapeID="_x0000_i1230" DrawAspect="Content" ObjectID="_1725507570" r:id="rId393"/>
              </w:object>
            </w:r>
          </w:p>
          <w:p w14:paraId="70E261BF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550" w:dyaOrig="290" w14:anchorId="1014C818">
                <v:shape id="_x0000_i1231" type="#_x0000_t75" style="width:126.7pt;height:14.4pt" o:ole="">
                  <v:imagedata r:id="rId380" o:title=""/>
                </v:shape>
                <o:OLEObject Type="Embed" ProgID="Equation.DSMT4" ShapeID="_x0000_i1231" DrawAspect="Content" ObjectID="_1725507571" r:id="rId394"/>
              </w:object>
            </w:r>
          </w:p>
          <w:p w14:paraId="37CCDBD7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4200" w:dyaOrig="430" w14:anchorId="084CF4F3">
                <v:shape id="_x0000_i1232" type="#_x0000_t75" style="width:210.25pt;height:21.9pt" o:ole="">
                  <v:imagedata r:id="rId395" o:title=""/>
                </v:shape>
                <o:OLEObject Type="Embed" ProgID="Equation.DSMT4" ShapeID="_x0000_i1232" DrawAspect="Content" ObjectID="_1725507572" r:id="rId396"/>
              </w:object>
            </w:r>
          </w:p>
          <w:p w14:paraId="491A9FE5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2190" w:dyaOrig="260" w14:anchorId="0B5DB28C">
                <v:shape id="_x0000_i1233" type="#_x0000_t75" style="width:109.45pt;height:13.25pt" o:ole="">
                  <v:imagedata r:id="rId397" o:title=""/>
                </v:shape>
                <o:OLEObject Type="Embed" ProgID="Equation.DSMT4" ShapeID="_x0000_i1233" DrawAspect="Content" ObjectID="_1725507573" r:id="rId398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D74F766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26"/>
                <w:sz w:val="28"/>
                <w:szCs w:val="28"/>
              </w:rPr>
              <w:object w:dxaOrig="2180" w:dyaOrig="640" w14:anchorId="2497550A">
                <v:shape id="_x0000_i1234" type="#_x0000_t75" style="width:108.85pt;height:31.7pt" o:ole="">
                  <v:imagedata r:id="rId382" o:title=""/>
                </v:shape>
                <o:OLEObject Type="Embed" ProgID="Equation.DSMT4" ShapeID="_x0000_i1234" DrawAspect="Content" ObjectID="_1725507574" r:id="rId399"/>
              </w:object>
            </w:r>
          </w:p>
          <w:p w14:paraId="2B43CA6A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810" w:dyaOrig="430" w14:anchorId="5CA6329A">
                <v:shape id="_x0000_i1235" type="#_x0000_t75" style="width:90.45pt;height:21.9pt" o:ole="">
                  <v:imagedata r:id="rId400" o:title=""/>
                </v:shape>
                <o:OLEObject Type="Embed" ProgID="Equation.DSMT4" ShapeID="_x0000_i1235" DrawAspect="Content" ObjectID="_1725507575" r:id="rId401"/>
              </w:object>
            </w:r>
          </w:p>
          <w:p w14:paraId="307B9C77" w14:textId="62B90D7C" w:rsidR="00946B8A" w:rsidRPr="000B7B41" w:rsidRDefault="00187EE1" w:rsidP="00187EE1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810" w:dyaOrig="260" w14:anchorId="6EF03335">
                <v:shape id="_x0000_i1236" type="#_x0000_t75" style="width:90.45pt;height:13.25pt" o:ole="">
                  <v:imagedata r:id="rId402" o:title=""/>
                </v:shape>
                <o:OLEObject Type="Embed" ProgID="Equation.DSMT4" ShapeID="_x0000_i1236" DrawAspect="Content" ObjectID="_1725507576" r:id="rId403"/>
              </w:object>
            </w:r>
          </w:p>
        </w:tc>
      </w:tr>
    </w:tbl>
    <w:p w14:paraId="72A41C95" w14:textId="77777777" w:rsidR="00946B8A" w:rsidRPr="000B7B41" w:rsidRDefault="00946B8A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</w:p>
    <w:p w14:paraId="7703A0C9" w14:textId="5A7DEDFA" w:rsidR="008D7DBF" w:rsidRPr="000B7B41" w:rsidRDefault="008D7DBF" w:rsidP="008D7DBF">
      <w:pPr>
        <w:pStyle w:val="ListParagraph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HƯỚNG DẪN VỀ NHÀ</w:t>
      </w:r>
    </w:p>
    <w:p w14:paraId="613C43F1" w14:textId="0812A96E" w:rsidR="008D7DBF" w:rsidRPr="000B7B41" w:rsidRDefault="008D7DBF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- </w:t>
      </w:r>
      <w:r w:rsidRPr="000B7B4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Yêu cầu HS học thuộc các </w:t>
      </w:r>
      <w:r w:rsidR="00187EE1" w:rsidRPr="000B7B4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quy tắc cộng, trừ số nguyên; tính chất của phép cộng số nguyên và quy tắc dấu ngoặc.</w:t>
      </w:r>
    </w:p>
    <w:p w14:paraId="60075761" w14:textId="2C1F74C0" w:rsidR="008D7DBF" w:rsidRPr="000B7B41" w:rsidRDefault="008D7DBF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- Hoàn thành các bài tập</w:t>
      </w:r>
    </w:p>
    <w:p w14:paraId="569A2E86" w14:textId="2D3E02BD" w:rsidR="00A87433" w:rsidRPr="000B7B41" w:rsidRDefault="00A87433" w:rsidP="00A87433">
      <w:pPr>
        <w:rPr>
          <w:rFonts w:cs="Times New Roman"/>
          <w:lang w:bidi="ar-EG"/>
        </w:rPr>
      </w:pPr>
      <w:bookmarkStart w:id="18" w:name="_Hlk81994852"/>
      <w:r w:rsidRPr="000B7B41">
        <w:rPr>
          <w:rFonts w:cs="Times New Roman"/>
          <w:b/>
          <w:bCs w:val="0"/>
          <w:lang w:bidi="ar-EG"/>
        </w:rPr>
        <w:t xml:space="preserve">Bài </w:t>
      </w:r>
      <w:r w:rsidR="00187EE1" w:rsidRPr="000B7B41">
        <w:rPr>
          <w:rFonts w:cs="Times New Roman"/>
          <w:b/>
          <w:bCs w:val="0"/>
          <w:lang w:bidi="ar-EG"/>
        </w:rPr>
        <w:t>1</w:t>
      </w:r>
      <w:r w:rsidRPr="000B7B41">
        <w:rPr>
          <w:rFonts w:cs="Times New Roman"/>
          <w:b/>
          <w:bCs w:val="0"/>
          <w:lang w:bidi="ar-EG"/>
        </w:rPr>
        <w:t>:</w:t>
      </w:r>
      <w:r w:rsidRPr="000B7B41">
        <w:rPr>
          <w:rFonts w:cs="Times New Roman"/>
          <w:bCs w:val="0"/>
          <w:lang w:bidi="ar-EG"/>
        </w:rPr>
        <w:t xml:space="preserve"> </w:t>
      </w:r>
      <w:r w:rsidRPr="000B7B41">
        <w:rPr>
          <w:rFonts w:cs="Times New Roman"/>
          <w:bCs w:val="0"/>
          <w:lang w:val="vi-VN" w:bidi="ar-EG"/>
        </w:rPr>
        <w:t>Tìm các số nguyên x, biết:</w:t>
      </w:r>
    </w:p>
    <w:p w14:paraId="73F7AA83" w14:textId="3AE3DA5A" w:rsidR="00A87433" w:rsidRPr="000B7B41" w:rsidRDefault="00A87433" w:rsidP="00A87433">
      <w:pPr>
        <w:rPr>
          <w:rFonts w:cs="Times New Roman"/>
          <w:bCs w:val="0"/>
          <w:lang w:bidi="ar-EG"/>
        </w:rPr>
      </w:pPr>
      <w:r w:rsidRPr="000B7B41">
        <w:rPr>
          <w:rFonts w:cs="Times New Roman"/>
          <w:bCs w:val="0"/>
          <w:lang w:bidi="ar-EG"/>
        </w:rPr>
        <w:t xml:space="preserve">a) </w:t>
      </w:r>
      <w:r w:rsidR="00A255B5" w:rsidRPr="000B7B41">
        <w:rPr>
          <w:rFonts w:cs="Times New Roman"/>
          <w:position w:val="-14"/>
          <w:lang w:val="vi-VN" w:bidi="ar-EG"/>
        </w:rPr>
        <w:object w:dxaOrig="1480" w:dyaOrig="420" w14:anchorId="4049F706">
          <v:shape id="_x0000_i1237" type="#_x0000_t75" style="width:73.75pt;height:20.15pt" o:ole="">
            <v:imagedata r:id="rId404" o:title=""/>
          </v:shape>
          <o:OLEObject Type="Embed" ProgID="Equation.DSMT4" ShapeID="_x0000_i1237" DrawAspect="Content" ObjectID="_1725507577" r:id="rId405"/>
        </w:object>
      </w:r>
      <w:r w:rsidRPr="000B7B41">
        <w:rPr>
          <w:rFonts w:cs="Times New Roman"/>
          <w:bCs w:val="0"/>
          <w:lang w:val="vi-VN" w:bidi="ar-EG"/>
        </w:rPr>
        <w:t xml:space="preserve"> </w:t>
      </w:r>
      <w:r w:rsidRPr="000B7B41">
        <w:rPr>
          <w:rFonts w:cs="Times New Roman"/>
          <w:bCs w:val="0"/>
          <w:lang w:bidi="ar-EG"/>
        </w:rPr>
        <w:t xml:space="preserve">                                                   b</w:t>
      </w:r>
      <w:r w:rsidR="00A255B5" w:rsidRPr="000B7B41">
        <w:rPr>
          <w:rFonts w:cs="Times New Roman"/>
          <w:bCs w:val="0"/>
          <w:lang w:bidi="ar-EG"/>
        </w:rPr>
        <w:t>)</w:t>
      </w:r>
      <w:r w:rsidRPr="000B7B41">
        <w:rPr>
          <w:rFonts w:cs="Times New Roman"/>
          <w:bCs w:val="0"/>
          <w:lang w:bidi="ar-EG"/>
        </w:rPr>
        <w:t xml:space="preserve"> </w:t>
      </w:r>
      <w:r w:rsidR="00A255B5" w:rsidRPr="000B7B41">
        <w:rPr>
          <w:rFonts w:cs="Times New Roman"/>
          <w:position w:val="-6"/>
          <w:lang w:val="vi-VN" w:bidi="ar-EG"/>
        </w:rPr>
        <w:object w:dxaOrig="1080" w:dyaOrig="279" w14:anchorId="70967027">
          <v:shape id="_x0000_i1238" type="#_x0000_t75" style="width:54.15pt;height:13.8pt" o:ole="">
            <v:imagedata r:id="rId406" o:title=""/>
          </v:shape>
          <o:OLEObject Type="Embed" ProgID="Equation.DSMT4" ShapeID="_x0000_i1238" DrawAspect="Content" ObjectID="_1725507578" r:id="rId407"/>
        </w:object>
      </w:r>
      <w:r w:rsidRPr="000B7B41">
        <w:rPr>
          <w:rFonts w:cs="Times New Roman"/>
          <w:bCs w:val="0"/>
          <w:lang w:val="vi-VN" w:bidi="ar-EG"/>
        </w:rPr>
        <w:t xml:space="preserve"> </w:t>
      </w:r>
    </w:p>
    <w:p w14:paraId="7F5549A3" w14:textId="7831D739" w:rsidR="00A87433" w:rsidRPr="000B7B41" w:rsidRDefault="00A87433" w:rsidP="00A87433">
      <w:pPr>
        <w:rPr>
          <w:rFonts w:cs="Times New Roman"/>
          <w:bCs w:val="0"/>
          <w:lang w:bidi="ar-EG"/>
        </w:rPr>
      </w:pPr>
      <w:r w:rsidRPr="000B7B41">
        <w:rPr>
          <w:rFonts w:cs="Times New Roman"/>
          <w:bCs w:val="0"/>
          <w:lang w:bidi="ar-EG"/>
        </w:rPr>
        <w:t xml:space="preserve">c) </w:t>
      </w:r>
      <w:r w:rsidRPr="000B7B41">
        <w:rPr>
          <w:rFonts w:cs="Times New Roman"/>
          <w:position w:val="-16"/>
          <w:lang w:bidi="ar-EG"/>
        </w:rPr>
        <w:object w:dxaOrig="2210" w:dyaOrig="450" w14:anchorId="5659733D">
          <v:shape id="_x0000_i1239" type="#_x0000_t75" style="width:110pt;height:22.45pt" o:ole="">
            <v:imagedata r:id="rId408" o:title=""/>
          </v:shape>
          <o:OLEObject Type="Embed" ProgID="Equation.DSMT4" ShapeID="_x0000_i1239" DrawAspect="Content" ObjectID="_1725507579" r:id="rId409"/>
        </w:object>
      </w:r>
      <w:r w:rsidRPr="000B7B41">
        <w:rPr>
          <w:rFonts w:cs="Times New Roman"/>
          <w:bCs w:val="0"/>
          <w:lang w:bidi="ar-EG"/>
        </w:rPr>
        <w:t xml:space="preserve">                                       d</w:t>
      </w:r>
      <w:r w:rsidR="00A255B5" w:rsidRPr="000B7B41">
        <w:rPr>
          <w:rFonts w:cs="Times New Roman"/>
          <w:bCs w:val="0"/>
          <w:lang w:bidi="ar-EG"/>
        </w:rPr>
        <w:t>)</w:t>
      </w:r>
      <w:r w:rsidRPr="000B7B41">
        <w:rPr>
          <w:rFonts w:cs="Times New Roman"/>
          <w:bCs w:val="0"/>
          <w:lang w:bidi="ar-EG"/>
        </w:rPr>
        <w:t xml:space="preserve"> </w:t>
      </w:r>
      <w:r w:rsidRPr="000B7B41">
        <w:rPr>
          <w:rFonts w:cs="Times New Roman"/>
          <w:position w:val="-16"/>
          <w:lang w:bidi="ar-EG"/>
        </w:rPr>
        <w:object w:dxaOrig="1850" w:dyaOrig="450" w14:anchorId="40A6DABB">
          <v:shape id="_x0000_i1240" type="#_x0000_t75" style="width:91.6pt;height:22.45pt" o:ole="">
            <v:imagedata r:id="rId410" o:title=""/>
          </v:shape>
          <o:OLEObject Type="Embed" ProgID="Equation.DSMT4" ShapeID="_x0000_i1240" DrawAspect="Content" ObjectID="_1725507580" r:id="rId411"/>
        </w:object>
      </w:r>
      <w:r w:rsidRPr="000B7B41">
        <w:rPr>
          <w:rFonts w:cs="Times New Roman"/>
          <w:bCs w:val="0"/>
          <w:lang w:bidi="ar-EG"/>
        </w:rPr>
        <w:t xml:space="preserve"> </w:t>
      </w:r>
    </w:p>
    <w:p w14:paraId="05F701B5" w14:textId="793FF9D3" w:rsidR="00A87433" w:rsidRPr="000B7B41" w:rsidRDefault="00A87433" w:rsidP="00A87433">
      <w:pPr>
        <w:rPr>
          <w:rFonts w:cs="Times New Roman"/>
          <w:bCs w:val="0"/>
          <w:lang w:bidi="ar-EG"/>
        </w:rPr>
      </w:pPr>
      <w:r w:rsidRPr="000B7B41">
        <w:rPr>
          <w:rFonts w:cs="Times New Roman"/>
          <w:bCs w:val="0"/>
          <w:lang w:val="vi-VN" w:bidi="ar-EG"/>
        </w:rPr>
        <w:t>e</w:t>
      </w:r>
      <w:r w:rsidR="00A255B5" w:rsidRPr="000B7B41">
        <w:rPr>
          <w:rFonts w:cs="Times New Roman"/>
          <w:bCs w:val="0"/>
          <w:lang w:bidi="ar-EG"/>
        </w:rPr>
        <w:t>)</w:t>
      </w:r>
      <w:r w:rsidRPr="000B7B41">
        <w:rPr>
          <w:rFonts w:cs="Times New Roman"/>
          <w:bCs w:val="0"/>
          <w:lang w:val="vi-VN" w:bidi="ar-EG"/>
        </w:rPr>
        <w:t xml:space="preserve"> </w:t>
      </w:r>
      <w:r w:rsidRPr="000B7B41">
        <w:rPr>
          <w:rFonts w:cs="Times New Roman"/>
          <w:position w:val="-16"/>
          <w:lang w:val="vi-VN" w:bidi="ar-EG"/>
        </w:rPr>
        <w:object w:dxaOrig="2140" w:dyaOrig="450" w14:anchorId="5C21FD2A">
          <v:shape id="_x0000_i1241" type="#_x0000_t75" style="width:107.15pt;height:22.45pt" o:ole="">
            <v:imagedata r:id="rId412" o:title=""/>
          </v:shape>
          <o:OLEObject Type="Embed" ProgID="Equation.DSMT4" ShapeID="_x0000_i1241" DrawAspect="Content" ObjectID="_1725507581" r:id="rId413"/>
        </w:object>
      </w:r>
      <w:r w:rsidRPr="000B7B41">
        <w:rPr>
          <w:rFonts w:cs="Times New Roman"/>
          <w:bCs w:val="0"/>
          <w:lang w:bidi="ar-EG"/>
        </w:rPr>
        <w:t xml:space="preserve">                                       </w:t>
      </w:r>
      <w:r w:rsidRPr="000B7B41">
        <w:rPr>
          <w:rFonts w:cs="Times New Roman"/>
          <w:bCs w:val="0"/>
          <w:lang w:val="vi-VN" w:bidi="ar-EG"/>
        </w:rPr>
        <w:t xml:space="preserve"> f</w:t>
      </w:r>
      <w:r w:rsidR="00A255B5" w:rsidRPr="000B7B41">
        <w:rPr>
          <w:rFonts w:cs="Times New Roman"/>
          <w:bCs w:val="0"/>
          <w:lang w:bidi="ar-EG"/>
        </w:rPr>
        <w:t>)</w:t>
      </w:r>
      <w:r w:rsidRPr="000B7B41">
        <w:rPr>
          <w:rFonts w:cs="Times New Roman"/>
          <w:bCs w:val="0"/>
          <w:lang w:val="vi-VN" w:bidi="ar-EG"/>
        </w:rPr>
        <w:t xml:space="preserve"> </w:t>
      </w:r>
      <w:r w:rsidRPr="000B7B41">
        <w:rPr>
          <w:rFonts w:cs="Times New Roman"/>
          <w:position w:val="-16"/>
          <w:lang w:val="vi-VN" w:bidi="ar-EG"/>
        </w:rPr>
        <w:object w:dxaOrig="2570" w:dyaOrig="450" w14:anchorId="1EFA2E2B">
          <v:shape id="_x0000_i1242" type="#_x0000_t75" style="width:127.85pt;height:22.45pt" o:ole="">
            <v:imagedata r:id="rId414" o:title=""/>
          </v:shape>
          <o:OLEObject Type="Embed" ProgID="Equation.DSMT4" ShapeID="_x0000_i1242" DrawAspect="Content" ObjectID="_1725507582" r:id="rId415"/>
        </w:object>
      </w:r>
      <w:r w:rsidRPr="000B7B41">
        <w:rPr>
          <w:rFonts w:cs="Times New Roman"/>
          <w:bCs w:val="0"/>
          <w:lang w:val="vi-VN" w:bidi="ar-EG"/>
        </w:rPr>
        <w:t xml:space="preserve"> </w:t>
      </w:r>
    </w:p>
    <w:p w14:paraId="2AA62374" w14:textId="672B71E2" w:rsidR="00A87433" w:rsidRPr="000B7B41" w:rsidRDefault="00A87433" w:rsidP="00A87433">
      <w:pPr>
        <w:rPr>
          <w:rFonts w:cs="Times New Roman"/>
          <w:bCs w:val="0"/>
        </w:rPr>
      </w:pPr>
      <w:r w:rsidRPr="000B7B41">
        <w:rPr>
          <w:rFonts w:cs="Times New Roman"/>
          <w:b/>
        </w:rPr>
        <w:t>Bài 2</w:t>
      </w:r>
      <w:r w:rsidRPr="000B7B41">
        <w:rPr>
          <w:rFonts w:cs="Times New Roman"/>
        </w:rPr>
        <w:t>:Thực hiện phép tính (</w:t>
      </w:r>
      <w:r w:rsidRPr="000B7B41">
        <w:rPr>
          <w:rFonts w:cs="Times New Roman"/>
          <w:i/>
        </w:rPr>
        <w:t>Tính nhanh nếu có thể</w:t>
      </w:r>
      <w:r w:rsidRPr="000B7B41">
        <w:rPr>
          <w:rFonts w:cs="Times New Roman"/>
        </w:rPr>
        <w:t>)</w:t>
      </w:r>
    </w:p>
    <w:p w14:paraId="42AAE318" w14:textId="3CBD45E1" w:rsidR="00A87433" w:rsidRPr="000B7B41" w:rsidRDefault="00A87433" w:rsidP="00A87433">
      <w:pPr>
        <w:rPr>
          <w:rFonts w:cs="Times New Roman"/>
          <w:lang w:val="pt-BR"/>
        </w:rPr>
      </w:pPr>
      <w:r w:rsidRPr="000B7B41">
        <w:rPr>
          <w:rFonts w:cs="Times New Roman"/>
          <w:lang w:val="pt-BR"/>
        </w:rPr>
        <w:t xml:space="preserve">a) </w:t>
      </w:r>
      <w:r w:rsidR="002D47AA" w:rsidRPr="000B7B41">
        <w:rPr>
          <w:rFonts w:cs="Times New Roman"/>
          <w:position w:val="-16"/>
          <w:lang w:val="pt-BR"/>
        </w:rPr>
        <w:object w:dxaOrig="1960" w:dyaOrig="440" w14:anchorId="1AA4BB97">
          <v:shape id="_x0000_i1243" type="#_x0000_t75" style="width:97.9pt;height:21.9pt" o:ole="">
            <v:imagedata r:id="rId416" o:title=""/>
          </v:shape>
          <o:OLEObject Type="Embed" ProgID="Equation.DSMT4" ShapeID="_x0000_i1243" DrawAspect="Content" ObjectID="_1725507583" r:id="rId417"/>
        </w:object>
      </w:r>
      <w:r w:rsidRPr="000B7B41">
        <w:rPr>
          <w:rFonts w:cs="Times New Roman"/>
          <w:lang w:val="pt-BR"/>
        </w:rPr>
        <w:t xml:space="preserve">                                 b) </w:t>
      </w:r>
      <w:r w:rsidRPr="000B7B41">
        <w:rPr>
          <w:rFonts w:cs="Times New Roman"/>
          <w:position w:val="-16"/>
          <w:lang w:val="pt-BR"/>
        </w:rPr>
        <w:object w:dxaOrig="2790" w:dyaOrig="450" w14:anchorId="23F21CB5">
          <v:shape id="_x0000_i1244" type="#_x0000_t75" style="width:139.95pt;height:22.45pt" o:ole="">
            <v:imagedata r:id="rId418" o:title=""/>
          </v:shape>
          <o:OLEObject Type="Embed" ProgID="Equation.DSMT4" ShapeID="_x0000_i1244" DrawAspect="Content" ObjectID="_1725507584" r:id="rId419"/>
        </w:object>
      </w:r>
      <w:r w:rsidRPr="000B7B41">
        <w:rPr>
          <w:rFonts w:cs="Times New Roman"/>
          <w:lang w:val="pt-BR"/>
        </w:rPr>
        <w:t xml:space="preserve"> </w:t>
      </w:r>
    </w:p>
    <w:p w14:paraId="30D6F446" w14:textId="77777777" w:rsidR="00A87433" w:rsidRPr="000B7B41" w:rsidRDefault="00A87433" w:rsidP="00A87433">
      <w:pPr>
        <w:rPr>
          <w:rFonts w:cs="Times New Roman"/>
          <w:lang w:val="pt-BR"/>
        </w:rPr>
      </w:pPr>
      <w:r w:rsidRPr="000B7B41">
        <w:rPr>
          <w:rFonts w:cs="Times New Roman"/>
          <w:lang w:val="pt-BR"/>
        </w:rPr>
        <w:t xml:space="preserve">c) </w:t>
      </w:r>
      <w:r w:rsidRPr="000B7B41">
        <w:rPr>
          <w:rFonts w:cs="Times New Roman"/>
          <w:position w:val="-16"/>
          <w:lang w:val="pt-BR"/>
        </w:rPr>
        <w:object w:dxaOrig="2980" w:dyaOrig="450" w14:anchorId="1A4420F3">
          <v:shape id="_x0000_i1245" type="#_x0000_t75" style="width:149.2pt;height:22.45pt" o:ole="">
            <v:imagedata r:id="rId420" o:title=""/>
          </v:shape>
          <o:OLEObject Type="Embed" ProgID="Equation.DSMT4" ShapeID="_x0000_i1245" DrawAspect="Content" ObjectID="_1725507585" r:id="rId421"/>
        </w:object>
      </w:r>
      <w:r w:rsidRPr="000B7B41">
        <w:rPr>
          <w:rFonts w:cs="Times New Roman"/>
          <w:lang w:val="pt-BR"/>
        </w:rPr>
        <w:t xml:space="preserve">                    d) </w:t>
      </w:r>
      <w:r w:rsidRPr="000B7B41">
        <w:rPr>
          <w:rFonts w:cs="Times New Roman"/>
          <w:position w:val="-16"/>
          <w:lang w:val="pt-BR"/>
        </w:rPr>
        <w:object w:dxaOrig="3290" w:dyaOrig="450" w14:anchorId="42B0D1E9">
          <v:shape id="_x0000_i1246" type="#_x0000_t75" style="width:163.6pt;height:22.45pt" o:ole="">
            <v:imagedata r:id="rId422" o:title=""/>
          </v:shape>
          <o:OLEObject Type="Embed" ProgID="Equation.DSMT4" ShapeID="_x0000_i1246" DrawAspect="Content" ObjectID="_1725507586" r:id="rId423"/>
        </w:object>
      </w:r>
      <w:r w:rsidRPr="000B7B41">
        <w:rPr>
          <w:rFonts w:cs="Times New Roman"/>
          <w:lang w:val="pt-BR"/>
        </w:rPr>
        <w:t xml:space="preserve"> </w:t>
      </w:r>
    </w:p>
    <w:p w14:paraId="4165F221" w14:textId="77777777" w:rsidR="00A87433" w:rsidRPr="000B7B41" w:rsidRDefault="00A87433" w:rsidP="00A87433">
      <w:pPr>
        <w:rPr>
          <w:rFonts w:cs="Times New Roman"/>
          <w:lang w:val="pt-BR"/>
        </w:rPr>
      </w:pPr>
      <w:r w:rsidRPr="000B7B41">
        <w:rPr>
          <w:rFonts w:cs="Times New Roman"/>
          <w:lang w:val="pt-BR"/>
        </w:rPr>
        <w:t xml:space="preserve">e) </w:t>
      </w:r>
      <w:r w:rsidRPr="000B7B41">
        <w:rPr>
          <w:rFonts w:cs="Times New Roman"/>
          <w:position w:val="-16"/>
          <w:lang w:val="pt-BR"/>
        </w:rPr>
        <w:object w:dxaOrig="3020" w:dyaOrig="450" w14:anchorId="1471A400">
          <v:shape id="_x0000_i1247" type="#_x0000_t75" style="width:150.35pt;height:22.45pt" o:ole="">
            <v:imagedata r:id="rId424" o:title=""/>
          </v:shape>
          <o:OLEObject Type="Embed" ProgID="Equation.DSMT4" ShapeID="_x0000_i1247" DrawAspect="Content" ObjectID="_1725507587" r:id="rId425"/>
        </w:object>
      </w:r>
      <w:r w:rsidRPr="000B7B41">
        <w:rPr>
          <w:rFonts w:cs="Times New Roman"/>
          <w:lang w:val="pt-BR"/>
        </w:rPr>
        <w:t xml:space="preserve">                    f) </w:t>
      </w:r>
      <w:r w:rsidRPr="000B7B41">
        <w:rPr>
          <w:rFonts w:cs="Times New Roman"/>
          <w:position w:val="-16"/>
          <w:lang w:val="pt-BR"/>
        </w:rPr>
        <w:object w:dxaOrig="2290" w:dyaOrig="450" w14:anchorId="66AD4AFF">
          <v:shape id="_x0000_i1248" type="#_x0000_t75" style="width:114.6pt;height:22.45pt" o:ole="">
            <v:imagedata r:id="rId426" o:title=""/>
          </v:shape>
          <o:OLEObject Type="Embed" ProgID="Equation.DSMT4" ShapeID="_x0000_i1248" DrawAspect="Content" ObjectID="_1725507588" r:id="rId427"/>
        </w:object>
      </w:r>
      <w:r w:rsidRPr="000B7B41">
        <w:rPr>
          <w:rFonts w:cs="Times New Roman"/>
          <w:lang w:val="pt-BR"/>
        </w:rPr>
        <w:t xml:space="preserve"> </w:t>
      </w:r>
    </w:p>
    <w:p w14:paraId="3A4A98BB" w14:textId="11D91150" w:rsidR="008D7DBF" w:rsidRPr="000B7B41" w:rsidRDefault="00A87433" w:rsidP="00A87433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B7B41">
        <w:rPr>
          <w:rFonts w:ascii="Times New Roman" w:hAnsi="Times New Roman" w:cs="Times New Roman"/>
          <w:sz w:val="28"/>
          <w:szCs w:val="28"/>
          <w:lang w:val="pt-BR"/>
        </w:rPr>
        <w:t xml:space="preserve">g) </w:t>
      </w:r>
      <w:r w:rsidRPr="000B7B41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3490" w:dyaOrig="490" w14:anchorId="2122FEEB">
          <v:shape id="_x0000_i1249" type="#_x0000_t75" style="width:173.95pt;height:24.2pt" o:ole="">
            <v:imagedata r:id="rId428" o:title=""/>
          </v:shape>
          <o:OLEObject Type="Embed" ProgID="Equation.DSMT4" ShapeID="_x0000_i1249" DrawAspect="Content" ObjectID="_1725507589" r:id="rId429"/>
        </w:object>
      </w:r>
    </w:p>
    <w:p w14:paraId="1B8CE940" w14:textId="5DB8B159" w:rsidR="00187EE1" w:rsidRPr="000B7B41" w:rsidRDefault="00187EE1" w:rsidP="00187EE1">
      <w:pPr>
        <w:rPr>
          <w:rFonts w:cs="Times New Roman"/>
        </w:rPr>
      </w:pPr>
      <w:r w:rsidRPr="000B7B41">
        <w:rPr>
          <w:rFonts w:cs="Times New Roman"/>
          <w:b/>
        </w:rPr>
        <w:t>Bài 3:</w:t>
      </w:r>
      <w:r w:rsidRPr="000B7B41">
        <w:rPr>
          <w:rFonts w:cs="Times New Roman"/>
        </w:rPr>
        <w:t xml:space="preserve"> Thực hiện phép tính (hợp lí nếu có thể)</w:t>
      </w:r>
    </w:p>
    <w:p w14:paraId="07DD0648" w14:textId="31248F9E" w:rsidR="00187EE1" w:rsidRPr="000B7B41" w:rsidRDefault="00187EE1" w:rsidP="00187EE1">
      <w:pPr>
        <w:rPr>
          <w:rFonts w:cs="Times New Roman"/>
        </w:rPr>
      </w:pPr>
      <w:r w:rsidRPr="000B7B41">
        <w:rPr>
          <w:rFonts w:cs="Times New Roman"/>
        </w:rPr>
        <w:t xml:space="preserve">a) </w:t>
      </w:r>
      <w:r w:rsidRPr="000B7B41">
        <w:rPr>
          <w:rFonts w:cs="Times New Roman"/>
          <w:position w:val="-6"/>
        </w:rPr>
        <w:object w:dxaOrig="1650" w:dyaOrig="290" w14:anchorId="7ABA6171">
          <v:shape id="_x0000_i1250" type="#_x0000_t75" style="width:82.95pt;height:14.4pt" o:ole="">
            <v:imagedata r:id="rId430" o:title=""/>
          </v:shape>
          <o:OLEObject Type="Embed" ProgID="Equation.DSMT4" ShapeID="_x0000_i1250" DrawAspect="Content" ObjectID="_1725507590" r:id="rId431"/>
        </w:object>
      </w:r>
      <w:r w:rsidRPr="000B7B41">
        <w:rPr>
          <w:rFonts w:cs="Times New Roman"/>
        </w:rPr>
        <w:t xml:space="preserve">                                     b) </w:t>
      </w:r>
      <w:r w:rsidRPr="000B7B41">
        <w:rPr>
          <w:rFonts w:cs="Times New Roman"/>
          <w:position w:val="-16"/>
        </w:rPr>
        <w:object w:dxaOrig="1700" w:dyaOrig="430" w14:anchorId="5B39195F">
          <v:shape id="_x0000_i1251" type="#_x0000_t75" style="width:85.25pt;height:21.9pt" o:ole="">
            <v:imagedata r:id="rId432" o:title=""/>
          </v:shape>
          <o:OLEObject Type="Embed" ProgID="Equation.DSMT4" ShapeID="_x0000_i1251" DrawAspect="Content" ObjectID="_1725507591" r:id="rId433"/>
        </w:object>
      </w:r>
      <w:r w:rsidRPr="000B7B41">
        <w:rPr>
          <w:rFonts w:cs="Times New Roman"/>
        </w:rPr>
        <w:t xml:space="preserve"> </w:t>
      </w:r>
    </w:p>
    <w:p w14:paraId="4546BD51" w14:textId="41240D28" w:rsidR="00187EE1" w:rsidRPr="000B7B41" w:rsidRDefault="00187EE1" w:rsidP="00187EE1">
      <w:pPr>
        <w:rPr>
          <w:rFonts w:cs="Times New Roman"/>
        </w:rPr>
      </w:pPr>
      <w:r w:rsidRPr="000B7B41">
        <w:rPr>
          <w:rFonts w:cs="Times New Roman"/>
        </w:rPr>
        <w:t xml:space="preserve">c) </w:t>
      </w:r>
      <w:r w:rsidRPr="000B7B41">
        <w:rPr>
          <w:rFonts w:cs="Times New Roman"/>
          <w:position w:val="-16"/>
        </w:rPr>
        <w:object w:dxaOrig="3610" w:dyaOrig="430" w14:anchorId="388F2BF3">
          <v:shape id="_x0000_i1252" type="#_x0000_t75" style="width:180.85pt;height:21.9pt" o:ole="">
            <v:imagedata r:id="rId434" o:title=""/>
          </v:shape>
          <o:OLEObject Type="Embed" ProgID="Equation.DSMT4" ShapeID="_x0000_i1252" DrawAspect="Content" ObjectID="_1725507592" r:id="rId435"/>
        </w:object>
      </w:r>
      <w:r w:rsidRPr="000B7B41">
        <w:rPr>
          <w:rFonts w:cs="Times New Roman"/>
        </w:rPr>
        <w:t xml:space="preserve">         d) </w:t>
      </w:r>
      <w:r w:rsidRPr="000B7B41">
        <w:rPr>
          <w:rFonts w:cs="Times New Roman"/>
          <w:position w:val="-22"/>
        </w:rPr>
        <w:object w:dxaOrig="4720" w:dyaOrig="550" w14:anchorId="6795EC55">
          <v:shape id="_x0000_i1253" type="#_x0000_t75" style="width:235.6pt;height:27.65pt" o:ole="">
            <v:imagedata r:id="rId436" o:title=""/>
          </v:shape>
          <o:OLEObject Type="Embed" ProgID="Equation.DSMT4" ShapeID="_x0000_i1253" DrawAspect="Content" ObjectID="_1725507593" r:id="rId437"/>
        </w:object>
      </w:r>
      <w:r w:rsidRPr="000B7B41">
        <w:rPr>
          <w:rFonts w:cs="Times New Roman"/>
        </w:rPr>
        <w:t xml:space="preserve"> </w:t>
      </w:r>
    </w:p>
    <w:p w14:paraId="7933F901" w14:textId="22D09DB8" w:rsidR="00187EE1" w:rsidRPr="000B7B41" w:rsidRDefault="00187EE1" w:rsidP="00187EE1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0B7B41">
        <w:rPr>
          <w:rFonts w:ascii="Times New Roman" w:hAnsi="Times New Roman"/>
          <w:b/>
          <w:bCs/>
          <w:sz w:val="28"/>
          <w:szCs w:val="28"/>
          <w:lang w:val="en-US"/>
        </w:rPr>
        <w:t xml:space="preserve">Bài </w:t>
      </w:r>
      <w:r w:rsidR="008A5F36" w:rsidRPr="000B7B41">
        <w:rPr>
          <w:rFonts w:ascii="Times New Roman" w:hAnsi="Times New Roman"/>
          <w:b/>
          <w:bCs/>
          <w:sz w:val="28"/>
          <w:szCs w:val="28"/>
          <w:lang w:val="en-US"/>
        </w:rPr>
        <w:t>4</w:t>
      </w:r>
      <w:r w:rsidRPr="000B7B41">
        <w:rPr>
          <w:rFonts w:ascii="Times New Roman" w:hAnsi="Times New Roman"/>
          <w:b/>
          <w:bCs/>
          <w:sz w:val="28"/>
          <w:szCs w:val="28"/>
          <w:lang w:val="en-US"/>
        </w:rPr>
        <w:t xml:space="preserve">: </w:t>
      </w:r>
      <w:r w:rsidRPr="000B7B41">
        <w:rPr>
          <w:rFonts w:ascii="Times New Roman" w:hAnsi="Times New Roman"/>
          <w:sz w:val="28"/>
          <w:szCs w:val="28"/>
        </w:rPr>
        <w:t xml:space="preserve">Một người nông dân mua một con bò giá </w:t>
      </w:r>
      <w:r w:rsidRPr="000B7B41">
        <w:rPr>
          <w:rFonts w:ascii="Times New Roman" w:hAnsi="Times New Roman"/>
          <w:sz w:val="28"/>
          <w:szCs w:val="28"/>
          <w:lang w:val="en-US"/>
        </w:rPr>
        <w:t>10</w:t>
      </w:r>
      <w:r w:rsidRPr="000B7B41">
        <w:rPr>
          <w:rFonts w:ascii="Times New Roman" w:hAnsi="Times New Roman"/>
          <w:sz w:val="28"/>
          <w:szCs w:val="28"/>
        </w:rPr>
        <w:t xml:space="preserve"> triệu, rồi bán đi với giá 15 triệu, sau đó mua lại giá </w:t>
      </w:r>
      <w:r w:rsidRPr="000B7B41">
        <w:rPr>
          <w:rFonts w:ascii="Times New Roman" w:hAnsi="Times New Roman"/>
          <w:sz w:val="28"/>
          <w:szCs w:val="28"/>
          <w:lang w:val="en-US"/>
        </w:rPr>
        <w:t>20</w:t>
      </w:r>
      <w:r w:rsidRPr="000B7B41">
        <w:rPr>
          <w:rFonts w:ascii="Times New Roman" w:hAnsi="Times New Roman"/>
          <w:sz w:val="28"/>
          <w:szCs w:val="28"/>
        </w:rPr>
        <w:t xml:space="preserve"> triệu rồi lại bán đi với giá </w:t>
      </w:r>
      <w:r w:rsidRPr="000B7B41">
        <w:rPr>
          <w:rFonts w:ascii="Times New Roman" w:hAnsi="Times New Roman"/>
          <w:sz w:val="28"/>
          <w:szCs w:val="28"/>
          <w:lang w:val="en-US"/>
        </w:rPr>
        <w:t>17</w:t>
      </w:r>
      <w:r w:rsidRPr="000B7B41">
        <w:rPr>
          <w:rFonts w:ascii="Times New Roman" w:hAnsi="Times New Roman"/>
          <w:sz w:val="28"/>
          <w:szCs w:val="28"/>
        </w:rPr>
        <w:t xml:space="preserve"> triệu. Người bán bò lãi bao nhiêu?</w:t>
      </w:r>
    </w:p>
    <w:p w14:paraId="53418CCB" w14:textId="6FCFEE96" w:rsidR="00187EE1" w:rsidRPr="000B7B41" w:rsidRDefault="00187EE1" w:rsidP="00187EE1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0B7B41">
        <w:rPr>
          <w:rFonts w:ascii="Times New Roman" w:hAnsi="Times New Roman"/>
          <w:b/>
          <w:sz w:val="28"/>
          <w:szCs w:val="28"/>
        </w:rPr>
        <w:t xml:space="preserve">Bài </w:t>
      </w:r>
      <w:r w:rsidR="008A5F36" w:rsidRPr="000B7B41">
        <w:rPr>
          <w:rFonts w:ascii="Times New Roman" w:hAnsi="Times New Roman"/>
          <w:b/>
          <w:sz w:val="28"/>
          <w:szCs w:val="28"/>
          <w:lang w:val="en-US"/>
        </w:rPr>
        <w:t>5</w:t>
      </w:r>
      <w:r w:rsidRPr="000B7B41">
        <w:rPr>
          <w:rFonts w:ascii="Times New Roman" w:hAnsi="Times New Roman"/>
          <w:b/>
          <w:sz w:val="28"/>
          <w:szCs w:val="28"/>
          <w:lang w:val="en-US"/>
        </w:rPr>
        <w:t>*</w:t>
      </w:r>
      <w:r w:rsidRPr="000B7B41">
        <w:rPr>
          <w:rFonts w:ascii="Times New Roman" w:hAnsi="Times New Roman"/>
          <w:b/>
          <w:sz w:val="28"/>
          <w:szCs w:val="28"/>
        </w:rPr>
        <w:t xml:space="preserve">: </w:t>
      </w:r>
      <w:r w:rsidRPr="000B7B41">
        <w:rPr>
          <w:rFonts w:ascii="Times New Roman" w:hAnsi="Times New Roman"/>
          <w:sz w:val="28"/>
          <w:szCs w:val="28"/>
        </w:rPr>
        <w:t xml:space="preserve">Tìm các số nguyên </w:t>
      </w:r>
      <w:r w:rsidRPr="000B7B41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470" w:dyaOrig="250" w14:anchorId="736AD8B0">
          <v:shape id="_x0000_i1254" type="#_x0000_t75" style="width:23.6pt;height:12.65pt" o:ole="">
            <v:imagedata r:id="rId438" o:title=""/>
          </v:shape>
          <o:OLEObject Type="Embed" ProgID="Equation.DSMT4" ShapeID="_x0000_i1254" DrawAspect="Content" ObjectID="_1725507594" r:id="rId439"/>
        </w:object>
      </w:r>
      <w:r w:rsidRPr="000B7B41">
        <w:rPr>
          <w:rFonts w:ascii="Times New Roman" w:hAnsi="Times New Roman"/>
          <w:sz w:val="28"/>
          <w:szCs w:val="28"/>
        </w:rPr>
        <w:t xml:space="preserve"> biết:</w:t>
      </w:r>
    </w:p>
    <w:p w14:paraId="1DE93DC9" w14:textId="2CF9A71A" w:rsidR="00187EE1" w:rsidRPr="000B7B41" w:rsidRDefault="00187EE1" w:rsidP="008A5F36">
      <w:pPr>
        <w:tabs>
          <w:tab w:val="left" w:pos="2552"/>
          <w:tab w:val="left" w:pos="4820"/>
          <w:tab w:val="left" w:pos="7088"/>
        </w:tabs>
        <w:ind w:left="284"/>
        <w:rPr>
          <w:rFonts w:cs="Times New Roman"/>
        </w:rPr>
      </w:pPr>
      <w:r w:rsidRPr="000B7B41">
        <w:rPr>
          <w:rFonts w:cs="Times New Roman"/>
        </w:rPr>
        <w:t xml:space="preserve">a) </w:t>
      </w:r>
      <w:r w:rsidRPr="000B7B41">
        <w:rPr>
          <w:rFonts w:cs="Times New Roman"/>
          <w:position w:val="-10"/>
        </w:rPr>
        <w:object w:dxaOrig="1910" w:dyaOrig="320" w14:anchorId="6507C661">
          <v:shape id="_x0000_i1255" type="#_x0000_t75" style="width:95.6pt;height:16.15pt" o:ole="">
            <v:imagedata r:id="rId440" o:title=""/>
          </v:shape>
          <o:OLEObject Type="Embed" ProgID="Equation.DSMT4" ShapeID="_x0000_i1255" DrawAspect="Content" ObjectID="_1725507595" r:id="rId441"/>
        </w:object>
      </w:r>
      <w:r w:rsidRPr="000B7B41">
        <w:rPr>
          <w:rFonts w:cs="Times New Roman"/>
        </w:rPr>
        <w:tab/>
      </w:r>
      <w:r w:rsidR="008A5F36" w:rsidRPr="000B7B41">
        <w:rPr>
          <w:rFonts w:cs="Times New Roman"/>
        </w:rPr>
        <w:tab/>
      </w:r>
      <w:r w:rsidR="008A5F36" w:rsidRPr="000B7B41">
        <w:rPr>
          <w:rFonts w:cs="Times New Roman"/>
        </w:rPr>
        <w:tab/>
      </w:r>
      <w:r w:rsidRPr="000B7B41">
        <w:rPr>
          <w:rFonts w:cs="Times New Roman"/>
          <w:lang w:val="vi-VN"/>
        </w:rPr>
        <w:t xml:space="preserve">b) </w:t>
      </w:r>
      <w:r w:rsidRPr="000B7B41">
        <w:rPr>
          <w:rFonts w:cs="Times New Roman"/>
          <w:position w:val="-10"/>
        </w:rPr>
        <w:object w:dxaOrig="2210" w:dyaOrig="320" w14:anchorId="76526D8C">
          <v:shape id="_x0000_i1256" type="#_x0000_t75" style="width:110pt;height:16.15pt" o:ole="">
            <v:imagedata r:id="rId442" o:title=""/>
          </v:shape>
          <o:OLEObject Type="Embed" ProgID="Equation.DSMT4" ShapeID="_x0000_i1256" DrawAspect="Content" ObjectID="_1725507596" r:id="rId443"/>
        </w:object>
      </w:r>
    </w:p>
    <w:bookmarkEnd w:id="18"/>
    <w:p w14:paraId="682F42F3" w14:textId="66BB65CD" w:rsidR="00187EE1" w:rsidRPr="000B7B41" w:rsidRDefault="00A255B5" w:rsidP="008A5F36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Đáp án BTVN</w:t>
      </w:r>
    </w:p>
    <w:p w14:paraId="2F9DC39D" w14:textId="59DDF017" w:rsidR="00A255B5" w:rsidRPr="000B7B41" w:rsidRDefault="00A255B5" w:rsidP="00A255B5">
      <w:pPr>
        <w:rPr>
          <w:rFonts w:cs="Times New Roman"/>
          <w:bCs w:val="0"/>
          <w:lang w:val="vi-VN" w:bidi="ar-EG"/>
        </w:rPr>
      </w:pPr>
      <w:r w:rsidRPr="000B7B41">
        <w:rPr>
          <w:rFonts w:cs="Times New Roman"/>
          <w:b/>
          <w:bCs w:val="0"/>
          <w:lang w:bidi="ar-EG"/>
        </w:rPr>
        <w:t>Bài 1:</w:t>
      </w:r>
      <w:r w:rsidRPr="000B7B41">
        <w:rPr>
          <w:rFonts w:cs="Times New Roman"/>
          <w:bCs w:val="0"/>
          <w:lang w:bidi="ar-EG"/>
        </w:rPr>
        <w:t xml:space="preserve"> </w:t>
      </w:r>
      <w:r w:rsidRPr="000B7B41">
        <w:rPr>
          <w:rFonts w:cs="Times New Roman"/>
          <w:bCs w:val="0"/>
          <w:lang w:val="vi-VN" w:bidi="ar-EG"/>
        </w:rPr>
        <w:t>Tìm các số nguyên x, biết: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814"/>
        <w:gridCol w:w="4815"/>
      </w:tblGrid>
      <w:tr w:rsidR="00A255B5" w:rsidRPr="000B7B41" w14:paraId="35B46616" w14:textId="77777777" w:rsidTr="00A255B5">
        <w:tc>
          <w:tcPr>
            <w:tcW w:w="4814" w:type="dxa"/>
          </w:tcPr>
          <w:p w14:paraId="1DE46BE1" w14:textId="77777777" w:rsidR="00A255B5" w:rsidRPr="000B7B41" w:rsidRDefault="00A255B5" w:rsidP="00A255B5">
            <w:pPr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  <w:lang w:val="vi-VN" w:bidi="ar-EG"/>
              </w:rPr>
              <w:object w:dxaOrig="1480" w:dyaOrig="420" w14:anchorId="5504AB16">
                <v:shape id="_x0000_i1257" type="#_x0000_t75" style="width:73.75pt;height:20.15pt" o:ole="">
                  <v:imagedata r:id="rId444" o:title=""/>
                </v:shape>
                <o:OLEObject Type="Embed" ProgID="Equation.DSMT4" ShapeID="_x0000_i1257" DrawAspect="Content" ObjectID="_1725507597" r:id="rId445"/>
              </w:object>
            </w:r>
          </w:p>
          <w:p w14:paraId="2BBFCEBC" w14:textId="5F0B64BD" w:rsidR="00A255B5" w:rsidRPr="000B7B41" w:rsidRDefault="00A255B5" w:rsidP="00A255B5">
            <w:pPr>
              <w:rPr>
                <w:rFonts w:ascii="Times New Roman" w:hAnsi="Times New Roman" w:cs="Times New Roman"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bCs/>
                <w:position w:val="-30"/>
                <w:sz w:val="28"/>
                <w:szCs w:val="28"/>
              </w:rPr>
              <w:object w:dxaOrig="1359" w:dyaOrig="740" w14:anchorId="2F2447D4">
                <v:shape id="_x0000_i1258" type="#_x0000_t75" style="width:67.95pt;height:36.85pt" o:ole="">
                  <v:imagedata r:id="rId446" o:title=""/>
                </v:shape>
                <o:OLEObject Type="Embed" ProgID="Equation.DSMT4" ShapeID="_x0000_i1258" DrawAspect="Content" ObjectID="_1725507598" r:id="rId447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  <w:t xml:space="preserve"> </w: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                                                  </w:t>
            </w:r>
          </w:p>
        </w:tc>
        <w:tc>
          <w:tcPr>
            <w:tcW w:w="4815" w:type="dxa"/>
          </w:tcPr>
          <w:p w14:paraId="072B8DE3" w14:textId="77777777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val="vi-VN"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b. 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vi-VN" w:bidi="ar-EG"/>
              </w:rPr>
              <w:object w:dxaOrig="1080" w:dyaOrig="279" w14:anchorId="694024D7">
                <v:shape id="_x0000_i1259" type="#_x0000_t75" style="width:54.15pt;height:13.8pt" o:ole="">
                  <v:imagedata r:id="rId448" o:title=""/>
                </v:shape>
                <o:OLEObject Type="Embed" ProgID="Equation.DSMT4" ShapeID="_x0000_i1259" DrawAspect="Content" ObjectID="_1725507599" r:id="rId449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  <w:t xml:space="preserve"> </w:t>
            </w:r>
          </w:p>
          <w:p w14:paraId="786AD683" w14:textId="0FBFB072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bCs/>
                <w:position w:val="-78"/>
                <w:sz w:val="28"/>
                <w:szCs w:val="28"/>
                <w:lang w:val="vi-VN" w:bidi="ar-EG"/>
              </w:rPr>
              <w:object w:dxaOrig="1080" w:dyaOrig="1719" w14:anchorId="5CD23441">
                <v:shape id="_x0000_i1260" type="#_x0000_t75" style="width:54.15pt;height:86.4pt" o:ole="">
                  <v:imagedata r:id="rId450" o:title=""/>
                </v:shape>
                <o:OLEObject Type="Embed" ProgID="Equation.DSMT4" ShapeID="_x0000_i1260" DrawAspect="Content" ObjectID="_1725507600" r:id="rId451"/>
              </w:object>
            </w:r>
          </w:p>
        </w:tc>
      </w:tr>
      <w:tr w:rsidR="00A255B5" w:rsidRPr="000B7B41" w14:paraId="0C94FC93" w14:textId="77777777" w:rsidTr="00A255B5">
        <w:tc>
          <w:tcPr>
            <w:tcW w:w="4814" w:type="dxa"/>
          </w:tcPr>
          <w:p w14:paraId="7E06B817" w14:textId="77777777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lastRenderedPageBreak/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2210" w:dyaOrig="450" w14:anchorId="71DA6A28">
                <v:shape id="_x0000_i1261" type="#_x0000_t75" style="width:110pt;height:22.45pt" o:ole="">
                  <v:imagedata r:id="rId408" o:title=""/>
                </v:shape>
                <o:OLEObject Type="Embed" ProgID="Equation.DSMT4" ShapeID="_x0000_i1261" DrawAspect="Content" ObjectID="_1725507601" r:id="rId452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   </w:t>
            </w:r>
          </w:p>
          <w:p w14:paraId="608EB92C" w14:textId="00D10DC6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bCs/>
                <w:position w:val="-62"/>
                <w:sz w:val="28"/>
                <w:szCs w:val="28"/>
                <w:lang w:bidi="ar-EG"/>
              </w:rPr>
              <w:object w:dxaOrig="1560" w:dyaOrig="1359" w14:anchorId="6327842E">
                <v:shape id="_x0000_i1262" type="#_x0000_t75" style="width:77.75pt;height:67.95pt" o:ole="">
                  <v:imagedata r:id="rId453" o:title=""/>
                </v:shape>
                <o:OLEObject Type="Embed" ProgID="Equation.DSMT4" ShapeID="_x0000_i1262" DrawAspect="Content" ObjectID="_1725507602" r:id="rId454"/>
              </w:object>
            </w:r>
          </w:p>
        </w:tc>
        <w:tc>
          <w:tcPr>
            <w:tcW w:w="4815" w:type="dxa"/>
          </w:tcPr>
          <w:p w14:paraId="05C45D13" w14:textId="77777777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d.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850" w:dyaOrig="450" w14:anchorId="6BD596AE">
                <v:shape id="_x0000_i1263" type="#_x0000_t75" style="width:91.6pt;height:22.45pt" o:ole="">
                  <v:imagedata r:id="rId410" o:title=""/>
                </v:shape>
                <o:OLEObject Type="Embed" ProgID="Equation.DSMT4" ShapeID="_x0000_i1263" DrawAspect="Content" ObjectID="_1725507603" r:id="rId455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 </w:t>
            </w:r>
          </w:p>
          <w:p w14:paraId="593346FE" w14:textId="77777777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bCs/>
                <w:position w:val="-76"/>
                <w:sz w:val="28"/>
                <w:szCs w:val="28"/>
                <w:lang w:bidi="ar-EG"/>
              </w:rPr>
              <w:object w:dxaOrig="1740" w:dyaOrig="1760" w14:anchorId="7C02780C">
                <v:shape id="_x0000_i1264" type="#_x0000_t75" style="width:86.4pt;height:88.7pt" o:ole="">
                  <v:imagedata r:id="rId456" o:title=""/>
                </v:shape>
                <o:OLEObject Type="Embed" ProgID="Equation.DSMT4" ShapeID="_x0000_i1264" DrawAspect="Content" ObjectID="_1725507604" r:id="rId457"/>
              </w:object>
            </w:r>
          </w:p>
          <w:p w14:paraId="5E62BA61" w14:textId="77777777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</w:p>
        </w:tc>
      </w:tr>
      <w:tr w:rsidR="00A255B5" w:rsidRPr="000B7B41" w14:paraId="2530348D" w14:textId="77777777" w:rsidTr="00A255B5">
        <w:tc>
          <w:tcPr>
            <w:tcW w:w="4814" w:type="dxa"/>
          </w:tcPr>
          <w:p w14:paraId="0659EB21" w14:textId="77777777" w:rsidR="00A255B5" w:rsidRPr="000B7B41" w:rsidRDefault="00A255B5" w:rsidP="00A255B5">
            <w:pPr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  <w:t xml:space="preserve">e.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vi-VN" w:bidi="ar-EG"/>
              </w:rPr>
              <w:object w:dxaOrig="2140" w:dyaOrig="450" w14:anchorId="752546F2">
                <v:shape id="_x0000_i1265" type="#_x0000_t75" style="width:107.15pt;height:22.45pt" o:ole="">
                  <v:imagedata r:id="rId412" o:title=""/>
                </v:shape>
                <o:OLEObject Type="Embed" ProgID="Equation.DSMT4" ShapeID="_x0000_i1265" DrawAspect="Content" ObjectID="_1725507605" r:id="rId458"/>
              </w:object>
            </w:r>
          </w:p>
          <w:p w14:paraId="7F6A00C8" w14:textId="394D366A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  </w:t>
            </w:r>
            <w:r w:rsidRPr="000B7B41">
              <w:rPr>
                <w:rFonts w:ascii="Times New Roman" w:hAnsi="Times New Roman" w:cs="Times New Roman"/>
                <w:bCs/>
                <w:position w:val="-62"/>
                <w:sz w:val="28"/>
                <w:szCs w:val="28"/>
                <w:lang w:val="vi-VN" w:bidi="ar-EG"/>
              </w:rPr>
              <w:object w:dxaOrig="1939" w:dyaOrig="1359" w14:anchorId="321FBB1C">
                <v:shape id="_x0000_i1266" type="#_x0000_t75" style="width:96.75pt;height:67.95pt" o:ole="">
                  <v:imagedata r:id="rId459" o:title=""/>
                </v:shape>
                <o:OLEObject Type="Embed" ProgID="Equation.DSMT4" ShapeID="_x0000_i1266" DrawAspect="Content" ObjectID="_1725507606" r:id="rId460"/>
              </w:object>
            </w:r>
          </w:p>
        </w:tc>
        <w:tc>
          <w:tcPr>
            <w:tcW w:w="4815" w:type="dxa"/>
          </w:tcPr>
          <w:p w14:paraId="4E1EC431" w14:textId="77777777" w:rsidR="002D47AA" w:rsidRPr="000B7B41" w:rsidRDefault="002D47AA" w:rsidP="002D47AA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  <w:t xml:space="preserve">f. 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vi-VN" w:bidi="ar-EG"/>
              </w:rPr>
              <w:object w:dxaOrig="2570" w:dyaOrig="450" w14:anchorId="2D04C6D9">
                <v:shape id="_x0000_i1267" type="#_x0000_t75" style="width:127.85pt;height:22.45pt" o:ole="">
                  <v:imagedata r:id="rId414" o:title=""/>
                </v:shape>
                <o:OLEObject Type="Embed" ProgID="Equation.DSMT4" ShapeID="_x0000_i1267" DrawAspect="Content" ObjectID="_1725507607" r:id="rId461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  <w:t xml:space="preserve"> </w:t>
            </w:r>
          </w:p>
          <w:p w14:paraId="20ACEDEC" w14:textId="0D59717B" w:rsidR="00A255B5" w:rsidRPr="000B7B41" w:rsidRDefault="002D47AA" w:rsidP="002D47AA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bCs/>
                <w:position w:val="-76"/>
                <w:sz w:val="28"/>
                <w:szCs w:val="28"/>
                <w:lang w:bidi="ar-EG"/>
              </w:rPr>
              <w:object w:dxaOrig="1719" w:dyaOrig="1700" w14:anchorId="2B4D4362">
                <v:shape id="_x0000_i1268" type="#_x0000_t75" style="width:85.25pt;height:85.25pt" o:ole="">
                  <v:imagedata r:id="rId462" o:title=""/>
                </v:shape>
                <o:OLEObject Type="Embed" ProgID="Equation.DSMT4" ShapeID="_x0000_i1268" DrawAspect="Content" ObjectID="_1725507608" r:id="rId463"/>
              </w:object>
            </w:r>
          </w:p>
        </w:tc>
      </w:tr>
    </w:tbl>
    <w:p w14:paraId="146E4808" w14:textId="2EA5A017" w:rsidR="002D47AA" w:rsidRPr="000B7B41" w:rsidRDefault="002D47AA" w:rsidP="002D47AA">
      <w:pPr>
        <w:rPr>
          <w:rFonts w:cs="Times New Roman"/>
        </w:rPr>
      </w:pPr>
      <w:r w:rsidRPr="000B7B41">
        <w:rPr>
          <w:rFonts w:cs="Times New Roman"/>
          <w:b/>
        </w:rPr>
        <w:t>Bài 2</w:t>
      </w:r>
      <w:r w:rsidRPr="000B7B41">
        <w:rPr>
          <w:rFonts w:cs="Times New Roman"/>
        </w:rPr>
        <w:t>:Thực hiện phép tính (</w:t>
      </w:r>
      <w:r w:rsidRPr="000B7B41">
        <w:rPr>
          <w:rFonts w:cs="Times New Roman"/>
          <w:i/>
        </w:rPr>
        <w:t>Tính nhanh nếu có thể</w:t>
      </w:r>
      <w:r w:rsidRPr="000B7B41">
        <w:rPr>
          <w:rFonts w:cs="Times New Roman"/>
        </w:rPr>
        <w:t>)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814"/>
        <w:gridCol w:w="4815"/>
      </w:tblGrid>
      <w:tr w:rsidR="002D47AA" w:rsidRPr="000B7B41" w14:paraId="0A5419B8" w14:textId="77777777" w:rsidTr="002D47AA">
        <w:tc>
          <w:tcPr>
            <w:tcW w:w="4814" w:type="dxa"/>
          </w:tcPr>
          <w:p w14:paraId="5D19CE2F" w14:textId="1DEA33AC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1960" w:dyaOrig="440" w14:anchorId="293878C6">
                <v:shape id="_x0000_i1269" type="#_x0000_t75" style="width:97.9pt;height:21.9pt" o:ole="">
                  <v:imagedata r:id="rId416" o:title=""/>
                </v:shape>
                <o:OLEObject Type="Embed" ProgID="Equation.DSMT4" ShapeID="_x0000_i1269" DrawAspect="Content" ObjectID="_1725507609" r:id="rId464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 </w:t>
            </w:r>
          </w:p>
          <w:p w14:paraId="7C20B7F6" w14:textId="50FCC3F3" w:rsidR="002D47AA" w:rsidRPr="000B7B41" w:rsidRDefault="002D47AA" w:rsidP="002D47AA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2"/>
                <w:sz w:val="28"/>
                <w:szCs w:val="28"/>
                <w:lang w:val="pt-BR"/>
              </w:rPr>
              <w:object w:dxaOrig="2220" w:dyaOrig="1359" w14:anchorId="4207D2AA">
                <v:shape id="_x0000_i1270" type="#_x0000_t75" style="width:111.15pt;height:67.95pt" o:ole="">
                  <v:imagedata r:id="rId465" o:title=""/>
                </v:shape>
                <o:OLEObject Type="Embed" ProgID="Equation.DSMT4" ShapeID="_x0000_i1270" DrawAspect="Content" ObjectID="_1725507610" r:id="rId466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</w:t>
            </w:r>
          </w:p>
        </w:tc>
        <w:tc>
          <w:tcPr>
            <w:tcW w:w="4815" w:type="dxa"/>
          </w:tcPr>
          <w:p w14:paraId="2B6AA465" w14:textId="77777777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2790" w:dyaOrig="450" w14:anchorId="0C609985">
                <v:shape id="_x0000_i1271" type="#_x0000_t75" style="width:139.95pt;height:22.45pt" o:ole="">
                  <v:imagedata r:id="rId418" o:title=""/>
                </v:shape>
                <o:OLEObject Type="Embed" ProgID="Equation.DSMT4" ShapeID="_x0000_i1271" DrawAspect="Content" ObjectID="_1725507611" r:id="rId467"/>
              </w:object>
            </w:r>
          </w:p>
          <w:p w14:paraId="0E3E6277" w14:textId="09836D83" w:rsidR="002D47AA" w:rsidRPr="000B7B41" w:rsidRDefault="002D47AA" w:rsidP="002D47AA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8"/>
                <w:sz w:val="28"/>
                <w:szCs w:val="28"/>
                <w:lang w:val="pt-BR"/>
              </w:rPr>
              <w:object w:dxaOrig="2780" w:dyaOrig="1480" w14:anchorId="3531757B">
                <v:shape id="_x0000_i1272" type="#_x0000_t75" style="width:139.4pt;height:74.3pt" o:ole="">
                  <v:imagedata r:id="rId468" o:title=""/>
                </v:shape>
                <o:OLEObject Type="Embed" ProgID="Equation.DSMT4" ShapeID="_x0000_i1272" DrawAspect="Content" ObjectID="_1725507612" r:id="rId469"/>
              </w:object>
            </w:r>
          </w:p>
        </w:tc>
      </w:tr>
      <w:tr w:rsidR="002D47AA" w:rsidRPr="000B7B41" w14:paraId="749DE3EE" w14:textId="77777777" w:rsidTr="002D47AA">
        <w:tc>
          <w:tcPr>
            <w:tcW w:w="4814" w:type="dxa"/>
          </w:tcPr>
          <w:p w14:paraId="47518394" w14:textId="77777777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2980" w:dyaOrig="450" w14:anchorId="330DCBEB">
                <v:shape id="_x0000_i1273" type="#_x0000_t75" style="width:149.2pt;height:22.45pt" o:ole="">
                  <v:imagedata r:id="rId420" o:title=""/>
                </v:shape>
                <o:OLEObject Type="Embed" ProgID="Equation.DSMT4" ShapeID="_x0000_i1273" DrawAspect="Content" ObjectID="_1725507613" r:id="rId470"/>
              </w:object>
            </w:r>
          </w:p>
          <w:p w14:paraId="7548FE32" w14:textId="067C8FF8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/>
                <w:position w:val="-62"/>
                <w:sz w:val="28"/>
                <w:szCs w:val="28"/>
                <w:lang w:val="pt-BR"/>
              </w:rPr>
              <w:object w:dxaOrig="3019" w:dyaOrig="1359" w14:anchorId="48CE27A1">
                <v:shape id="_x0000_i1274" type="#_x0000_t75" style="width:150.9pt;height:67.95pt" o:ole="">
                  <v:imagedata r:id="rId471" o:title=""/>
                </v:shape>
                <o:OLEObject Type="Embed" ProgID="Equation.DSMT4" ShapeID="_x0000_i1274" DrawAspect="Content" ObjectID="_1725507614" r:id="rId472"/>
              </w:object>
            </w:r>
          </w:p>
        </w:tc>
        <w:tc>
          <w:tcPr>
            <w:tcW w:w="4815" w:type="dxa"/>
          </w:tcPr>
          <w:p w14:paraId="4CC0E3F8" w14:textId="77777777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3290" w:dyaOrig="450" w14:anchorId="7A1D5C6F">
                <v:shape id="_x0000_i1275" type="#_x0000_t75" style="width:163.6pt;height:22.45pt" o:ole="">
                  <v:imagedata r:id="rId422" o:title=""/>
                </v:shape>
                <o:OLEObject Type="Embed" ProgID="Equation.DSMT4" ShapeID="_x0000_i1275" DrawAspect="Content" ObjectID="_1725507615" r:id="rId473"/>
              </w:object>
            </w:r>
          </w:p>
          <w:p w14:paraId="0C4CAD38" w14:textId="2BB4FF89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/>
                <w:position w:val="-40"/>
                <w:sz w:val="28"/>
                <w:szCs w:val="28"/>
                <w:lang w:val="pt-BR"/>
              </w:rPr>
              <w:object w:dxaOrig="3400" w:dyaOrig="1080" w14:anchorId="1EF67DEF">
                <v:shape id="_x0000_i1276" type="#_x0000_t75" style="width:169.35pt;height:54.15pt" o:ole="">
                  <v:imagedata r:id="rId474" o:title=""/>
                </v:shape>
                <o:OLEObject Type="Embed" ProgID="Equation.DSMT4" ShapeID="_x0000_i1276" DrawAspect="Content" ObjectID="_1725507616" r:id="rId475"/>
              </w:object>
            </w:r>
          </w:p>
        </w:tc>
      </w:tr>
      <w:tr w:rsidR="002D47AA" w:rsidRPr="000B7B41" w14:paraId="0DBA1D9E" w14:textId="77777777" w:rsidTr="002D47AA">
        <w:tc>
          <w:tcPr>
            <w:tcW w:w="4814" w:type="dxa"/>
          </w:tcPr>
          <w:p w14:paraId="780EF026" w14:textId="77777777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e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3020" w:dyaOrig="450" w14:anchorId="4AA2B84E">
                <v:shape id="_x0000_i1277" type="#_x0000_t75" style="width:150.35pt;height:22.45pt" o:ole="">
                  <v:imagedata r:id="rId424" o:title=""/>
                </v:shape>
                <o:OLEObject Type="Embed" ProgID="Equation.DSMT4" ShapeID="_x0000_i1277" DrawAspect="Content" ObjectID="_1725507617" r:id="rId476"/>
              </w:object>
            </w:r>
          </w:p>
          <w:p w14:paraId="20D9D1A4" w14:textId="2BC2FC12" w:rsidR="002D47AA" w:rsidRPr="000B7B41" w:rsidRDefault="00B5074F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/>
                <w:position w:val="-40"/>
                <w:sz w:val="28"/>
                <w:szCs w:val="28"/>
                <w:lang w:val="pt-BR"/>
              </w:rPr>
              <w:object w:dxaOrig="3100" w:dyaOrig="1100" w14:anchorId="4ABA04ED">
                <v:shape id="_x0000_i1278" type="#_x0000_t75" style="width:154.35pt;height:54.7pt" o:ole="">
                  <v:imagedata r:id="rId477" o:title=""/>
                </v:shape>
                <o:OLEObject Type="Embed" ProgID="Equation.DSMT4" ShapeID="_x0000_i1278" DrawAspect="Content" ObjectID="_1725507618" r:id="rId478"/>
              </w:object>
            </w:r>
          </w:p>
        </w:tc>
        <w:tc>
          <w:tcPr>
            <w:tcW w:w="4815" w:type="dxa"/>
          </w:tcPr>
          <w:p w14:paraId="4E7485C9" w14:textId="0FF87976" w:rsidR="00B5074F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f)</w:t>
            </w:r>
            <w:r w:rsidR="00B5074F"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5074F"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280" w:dyaOrig="440" w14:anchorId="54EEFEF8">
                <v:shape id="_x0000_i1279" type="#_x0000_t75" style="width:114.05pt;height:21.9pt" o:ole="">
                  <v:imagedata r:id="rId479" o:title=""/>
                </v:shape>
                <o:OLEObject Type="Embed" ProgID="Equation.DSMT4" ShapeID="_x0000_i1279" DrawAspect="Content" ObjectID="_1725507619" r:id="rId480"/>
              </w:object>
            </w:r>
          </w:p>
          <w:p w14:paraId="5F4C5086" w14:textId="2811D065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B5074F" w:rsidRPr="000B7B41">
              <w:rPr>
                <w:rFonts w:ascii="Times New Roman" w:hAnsi="Times New Roman" w:cs="Times New Roman"/>
                <w:bCs/>
                <w:position w:val="-40"/>
                <w:sz w:val="28"/>
                <w:szCs w:val="28"/>
                <w:lang w:val="pt-BR"/>
              </w:rPr>
              <w:object w:dxaOrig="2320" w:dyaOrig="1060" w14:anchorId="4F5B0F4F">
                <v:shape id="_x0000_i1280" type="#_x0000_t75" style="width:115.8pt;height:53pt" o:ole="">
                  <v:imagedata r:id="rId481" o:title=""/>
                </v:shape>
                <o:OLEObject Type="Embed" ProgID="Equation.DSMT4" ShapeID="_x0000_i1280" DrawAspect="Content" ObjectID="_1725507620" r:id="rId482"/>
              </w:object>
            </w:r>
          </w:p>
        </w:tc>
      </w:tr>
      <w:tr w:rsidR="002D47AA" w:rsidRPr="000B7B41" w14:paraId="2D9E1A77" w14:textId="77777777" w:rsidTr="002D47AA">
        <w:tc>
          <w:tcPr>
            <w:tcW w:w="4814" w:type="dxa"/>
          </w:tcPr>
          <w:p w14:paraId="0B45D1C0" w14:textId="724D0977" w:rsidR="002D47AA" w:rsidRPr="000B7B41" w:rsidRDefault="002D47AA" w:rsidP="002D47A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g) </w:t>
            </w:r>
            <w:r w:rsidRPr="000B7B41">
              <w:rPr>
                <w:rFonts w:ascii="Times New Roman" w:hAnsi="Times New Roman" w:cs="Times New Roman"/>
                <w:bCs w:val="0"/>
                <w:position w:val="-18"/>
                <w:sz w:val="28"/>
                <w:szCs w:val="28"/>
                <w:lang w:val="pt-BR"/>
              </w:rPr>
              <w:object w:dxaOrig="3490" w:dyaOrig="490" w14:anchorId="7F416828">
                <v:shape id="_x0000_i1281" type="#_x0000_t75" style="width:173.95pt;height:24.2pt" o:ole="">
                  <v:imagedata r:id="rId428" o:title=""/>
                </v:shape>
                <o:OLEObject Type="Embed" ProgID="Equation.DSMT4" ShapeID="_x0000_i1281" DrawAspect="Content" ObjectID="_1725507621" r:id="rId483"/>
              </w:object>
            </w:r>
          </w:p>
          <w:p w14:paraId="7868DE37" w14:textId="5CA4D839" w:rsidR="002D47AA" w:rsidRPr="000B7B41" w:rsidRDefault="00B5074F" w:rsidP="000B7B4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78"/>
                <w:sz w:val="28"/>
                <w:szCs w:val="28"/>
                <w:lang w:val="pt-BR"/>
              </w:rPr>
              <w:object w:dxaOrig="3820" w:dyaOrig="1700" w14:anchorId="548D149B">
                <v:shape id="_x0000_i1282" type="#_x0000_t75" style="width:191.25pt;height:84.65pt" o:ole="">
                  <v:imagedata r:id="rId484" o:title=""/>
                </v:shape>
                <o:OLEObject Type="Embed" ProgID="Equation.DSMT4" ShapeID="_x0000_i1282" DrawAspect="Content" ObjectID="_1725507622" r:id="rId485"/>
              </w:object>
            </w:r>
          </w:p>
        </w:tc>
        <w:tc>
          <w:tcPr>
            <w:tcW w:w="4815" w:type="dxa"/>
          </w:tcPr>
          <w:p w14:paraId="6A21CC0E" w14:textId="77777777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</w:tr>
    </w:tbl>
    <w:p w14:paraId="151BC9E3" w14:textId="47E0B07F" w:rsidR="00A255B5" w:rsidRPr="000B7B41" w:rsidRDefault="00A255B5" w:rsidP="002D47AA">
      <w:pPr>
        <w:rPr>
          <w:rFonts w:cs="Times New Roman"/>
          <w:bCs w:val="0"/>
          <w:lang w:bidi="ar-EG"/>
        </w:rPr>
      </w:pPr>
    </w:p>
    <w:p w14:paraId="738CE812" w14:textId="243ECA2B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  <w:b/>
        </w:rPr>
        <w:t>Bài 3:</w:t>
      </w:r>
      <w:r w:rsidRPr="000B7B41">
        <w:rPr>
          <w:rFonts w:cs="Times New Roman"/>
        </w:rPr>
        <w:t xml:space="preserve"> Thực hiện phép tính (hợp lí nếu có thể)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5381"/>
      </w:tblGrid>
      <w:tr w:rsidR="00B5074F" w:rsidRPr="000B7B41" w14:paraId="4D2A19A8" w14:textId="77777777" w:rsidTr="000B7B41">
        <w:tc>
          <w:tcPr>
            <w:tcW w:w="4248" w:type="dxa"/>
          </w:tcPr>
          <w:p w14:paraId="3AC15605" w14:textId="77777777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650" w:dyaOrig="290" w14:anchorId="13864C49">
                <v:shape id="_x0000_i1283" type="#_x0000_t75" style="width:82.95pt;height:14.4pt" o:ole="">
                  <v:imagedata r:id="rId430" o:title=""/>
                </v:shape>
                <o:OLEObject Type="Embed" ProgID="Equation.DSMT4" ShapeID="_x0000_i1283" DrawAspect="Content" ObjectID="_1725507623" r:id="rId486"/>
              </w:object>
            </w:r>
          </w:p>
          <w:p w14:paraId="5A95754C" w14:textId="0C623310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6"/>
                <w:sz w:val="28"/>
                <w:szCs w:val="28"/>
              </w:rPr>
              <w:object w:dxaOrig="1820" w:dyaOrig="1200" w14:anchorId="57841921">
                <v:shape id="_x0000_i1284" type="#_x0000_t75" style="width:91pt;height:59.9pt" o:ole="">
                  <v:imagedata r:id="rId487" o:title=""/>
                </v:shape>
                <o:OLEObject Type="Embed" ProgID="Equation.DSMT4" ShapeID="_x0000_i1284" DrawAspect="Content" ObjectID="_1725507624" r:id="rId488"/>
              </w:object>
            </w:r>
          </w:p>
        </w:tc>
        <w:tc>
          <w:tcPr>
            <w:tcW w:w="5381" w:type="dxa"/>
          </w:tcPr>
          <w:p w14:paraId="554A891E" w14:textId="77777777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700" w:dyaOrig="430" w14:anchorId="7265C3DD">
                <v:shape id="_x0000_i1285" type="#_x0000_t75" style="width:85.25pt;height:21.9pt" o:ole="">
                  <v:imagedata r:id="rId432" o:title=""/>
                </v:shape>
                <o:OLEObject Type="Embed" ProgID="Equation.DSMT4" ShapeID="_x0000_i1285" DrawAspect="Content" ObjectID="_1725507625" r:id="rId489"/>
              </w:object>
            </w:r>
          </w:p>
          <w:p w14:paraId="32C1BADA" w14:textId="36809C98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32"/>
                <w:sz w:val="28"/>
                <w:szCs w:val="28"/>
              </w:rPr>
              <w:object w:dxaOrig="1640" w:dyaOrig="780" w14:anchorId="021DFB58">
                <v:shape id="_x0000_i1286" type="#_x0000_t75" style="width:82.35pt;height:39.15pt" o:ole="">
                  <v:imagedata r:id="rId490" o:title=""/>
                </v:shape>
                <o:OLEObject Type="Embed" ProgID="Equation.DSMT4" ShapeID="_x0000_i1286" DrawAspect="Content" ObjectID="_1725507626" r:id="rId491"/>
              </w:object>
            </w:r>
          </w:p>
        </w:tc>
      </w:tr>
      <w:tr w:rsidR="00B5074F" w:rsidRPr="000B7B41" w14:paraId="70E0405B" w14:textId="77777777" w:rsidTr="000B7B41">
        <w:tc>
          <w:tcPr>
            <w:tcW w:w="4248" w:type="dxa"/>
          </w:tcPr>
          <w:p w14:paraId="12BC562D" w14:textId="77777777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3610" w:dyaOrig="430" w14:anchorId="1F703A29">
                <v:shape id="_x0000_i1287" type="#_x0000_t75" style="width:180.85pt;height:21.9pt" o:ole="">
                  <v:imagedata r:id="rId434" o:title=""/>
                </v:shape>
                <o:OLEObject Type="Embed" ProgID="Equation.DSMT4" ShapeID="_x0000_i1287" DrawAspect="Content" ObjectID="_1725507627" r:id="rId492"/>
              </w:object>
            </w:r>
          </w:p>
          <w:p w14:paraId="5B799E8A" w14:textId="77D074EB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6"/>
                <w:sz w:val="28"/>
                <w:szCs w:val="28"/>
              </w:rPr>
              <w:object w:dxaOrig="3680" w:dyaOrig="1260" w14:anchorId="21401318">
                <v:shape id="_x0000_i1288" type="#_x0000_t75" style="width:184.3pt;height:63.35pt" o:ole="">
                  <v:imagedata r:id="rId493" o:title=""/>
                </v:shape>
                <o:OLEObject Type="Embed" ProgID="Equation.DSMT4" ShapeID="_x0000_i1288" DrawAspect="Content" ObjectID="_1725507628" r:id="rId494"/>
              </w:object>
            </w:r>
          </w:p>
        </w:tc>
        <w:tc>
          <w:tcPr>
            <w:tcW w:w="5381" w:type="dxa"/>
          </w:tcPr>
          <w:p w14:paraId="7801B576" w14:textId="77777777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22"/>
                <w:sz w:val="28"/>
                <w:szCs w:val="28"/>
              </w:rPr>
              <w:object w:dxaOrig="4720" w:dyaOrig="550" w14:anchorId="6526F3C1">
                <v:shape id="_x0000_i1289" type="#_x0000_t75" style="width:235.6pt;height:27.65pt" o:ole="">
                  <v:imagedata r:id="rId436" o:title=""/>
                </v:shape>
                <o:OLEObject Type="Embed" ProgID="Equation.DSMT4" ShapeID="_x0000_i1289" DrawAspect="Content" ObjectID="_1725507629" r:id="rId495"/>
              </w:object>
            </w:r>
          </w:p>
          <w:p w14:paraId="63C3FD7B" w14:textId="3BE433D2" w:rsidR="00B5074F" w:rsidRPr="000B7B41" w:rsidRDefault="008A5F36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32"/>
                <w:sz w:val="28"/>
                <w:szCs w:val="28"/>
              </w:rPr>
              <w:object w:dxaOrig="3580" w:dyaOrig="2780" w14:anchorId="7EE3FC40">
                <v:shape id="_x0000_i1290" type="#_x0000_t75" style="width:179.15pt;height:138.8pt" o:ole="">
                  <v:imagedata r:id="rId496" o:title=""/>
                </v:shape>
                <o:OLEObject Type="Embed" ProgID="Equation.DSMT4" ShapeID="_x0000_i1290" DrawAspect="Content" ObjectID="_1725507630" r:id="rId497"/>
              </w:object>
            </w:r>
          </w:p>
        </w:tc>
      </w:tr>
    </w:tbl>
    <w:p w14:paraId="17DEA8F8" w14:textId="3CA4CF9D" w:rsidR="00B5074F" w:rsidRPr="000B7B41" w:rsidRDefault="00B5074F" w:rsidP="00B5074F">
      <w:pPr>
        <w:rPr>
          <w:rFonts w:cs="Times New Roman"/>
        </w:rPr>
      </w:pPr>
    </w:p>
    <w:p w14:paraId="60CD8364" w14:textId="3E320D45" w:rsidR="008A5F36" w:rsidRPr="000B7B41" w:rsidRDefault="008A5F36" w:rsidP="008A5F36">
      <w:pPr>
        <w:rPr>
          <w:rFonts w:cs="Times New Roman"/>
          <w:b/>
          <w:bCs w:val="0"/>
          <w:lang w:val="vi-VN" w:bidi="ar-EG"/>
        </w:rPr>
      </w:pPr>
      <w:r w:rsidRPr="000B7B41">
        <w:rPr>
          <w:rFonts w:cs="Times New Roman"/>
          <w:b/>
          <w:lang w:val="vi-VN" w:bidi="ar-EG"/>
        </w:rPr>
        <w:t xml:space="preserve">Bài 4: </w:t>
      </w:r>
    </w:p>
    <w:p w14:paraId="4736831F" w14:textId="77777777" w:rsidR="008A5F36" w:rsidRPr="000B7B41" w:rsidRDefault="008A5F36" w:rsidP="008A5F36">
      <w:pPr>
        <w:pStyle w:val="ListParagraph"/>
        <w:tabs>
          <w:tab w:val="left" w:pos="993"/>
        </w:tabs>
        <w:spacing w:before="120" w:after="120"/>
        <w:ind w:left="0"/>
        <w:rPr>
          <w:rFonts w:ascii="Times New Roman" w:hAnsi="Times New Roman" w:cs="Times New Roman"/>
          <w:sz w:val="28"/>
          <w:szCs w:val="28"/>
        </w:rPr>
      </w:pPr>
      <w:r w:rsidRPr="000B7B41">
        <w:rPr>
          <w:rFonts w:ascii="Times New Roman" w:hAnsi="Times New Roman" w:cs="Times New Roman"/>
          <w:sz w:val="28"/>
          <w:szCs w:val="28"/>
        </w:rPr>
        <w:t xml:space="preserve">Người bán bò lãi số tiền là: </w:t>
      </w:r>
    </w:p>
    <w:p w14:paraId="19BD8916" w14:textId="7F0F60E0" w:rsidR="008A5F36" w:rsidRPr="000B7B41" w:rsidRDefault="008A5F36" w:rsidP="008A5F36">
      <w:pPr>
        <w:pStyle w:val="ListParagraph"/>
        <w:tabs>
          <w:tab w:val="left" w:pos="993"/>
        </w:tabs>
        <w:spacing w:before="120" w:after="120"/>
        <w:ind w:left="0"/>
        <w:rPr>
          <w:rFonts w:ascii="Times New Roman" w:hAnsi="Times New Roman" w:cs="Times New Roman"/>
          <w:sz w:val="28"/>
          <w:szCs w:val="28"/>
        </w:rPr>
      </w:pPr>
      <w:r w:rsidRPr="000B7B41">
        <w:rPr>
          <w:rFonts w:ascii="Times New Roman" w:hAnsi="Times New Roman" w:cs="Times New Roman"/>
          <w:position w:val="-14"/>
          <w:sz w:val="28"/>
          <w:szCs w:val="28"/>
        </w:rPr>
        <w:object w:dxaOrig="2460" w:dyaOrig="420" w14:anchorId="078A5437">
          <v:shape id="_x0000_i1291" type="#_x0000_t75" style="width:122.1pt;height:20.15pt" o:ole="">
            <v:imagedata r:id="rId498" o:title=""/>
          </v:shape>
          <o:OLEObject Type="Embed" ProgID="Equation.DSMT4" ShapeID="_x0000_i1291" DrawAspect="Content" ObjectID="_1725507631" r:id="rId499"/>
        </w:object>
      </w:r>
      <w:r w:rsidRPr="000B7B41">
        <w:rPr>
          <w:rFonts w:ascii="Times New Roman" w:hAnsi="Times New Roman" w:cs="Times New Roman"/>
          <w:sz w:val="28"/>
          <w:szCs w:val="28"/>
        </w:rPr>
        <w:t xml:space="preserve"> ( triệu)</w:t>
      </w:r>
    </w:p>
    <w:p w14:paraId="54AA8CEE" w14:textId="07B1DA46" w:rsidR="00B5074F" w:rsidRPr="000B7B41" w:rsidRDefault="00B5074F" w:rsidP="00B5074F">
      <w:pPr>
        <w:tabs>
          <w:tab w:val="left" w:pos="720"/>
          <w:tab w:val="left" w:pos="1440"/>
        </w:tabs>
        <w:rPr>
          <w:rFonts w:cs="Times New Roman"/>
          <w:b/>
          <w:lang w:val="pt-BR"/>
        </w:rPr>
      </w:pPr>
      <w:r w:rsidRPr="000B7B41">
        <w:rPr>
          <w:rFonts w:cs="Times New Roman"/>
          <w:b/>
          <w:lang w:val="pt-BR"/>
        </w:rPr>
        <w:t xml:space="preserve">Bài </w:t>
      </w:r>
      <w:r w:rsidR="008A5F36" w:rsidRPr="000B7B41">
        <w:rPr>
          <w:rFonts w:cs="Times New Roman"/>
          <w:b/>
          <w:lang w:val="pt-BR"/>
        </w:rPr>
        <w:t>5*</w:t>
      </w:r>
      <w:r w:rsidRPr="000B7B41">
        <w:rPr>
          <w:rFonts w:cs="Times New Roman"/>
          <w:b/>
          <w:lang w:val="pt-BR"/>
        </w:rPr>
        <w:t>:</w:t>
      </w:r>
    </w:p>
    <w:p w14:paraId="2DED7595" w14:textId="0761A258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</w:rPr>
        <w:t xml:space="preserve">a) Vì |x – 3| </w:t>
      </w:r>
      <w:r w:rsidRPr="000B7B41">
        <w:rPr>
          <w:rFonts w:cs="Times New Roman"/>
          <w:position w:val="-6"/>
        </w:rPr>
        <w:object w:dxaOrig="440" w:dyaOrig="320" w14:anchorId="3634AAA9">
          <v:shape id="_x0000_i1292" type="#_x0000_t75" style="width:21.9pt;height:16.15pt" o:ole="">
            <v:imagedata r:id="rId500" o:title=""/>
          </v:shape>
          <o:OLEObject Type="Embed" ProgID="Equation.DSMT4" ShapeID="_x0000_i1292" DrawAspect="Content" ObjectID="_1725507632" r:id="rId501"/>
        </w:object>
      </w:r>
      <w:r w:rsidRPr="000B7B41">
        <w:rPr>
          <w:rFonts w:cs="Times New Roman"/>
        </w:rPr>
        <w:t xml:space="preserve"> và |y – 5| </w:t>
      </w:r>
      <w:r w:rsidRPr="000B7B41">
        <w:rPr>
          <w:rFonts w:cs="Times New Roman"/>
          <w:position w:val="-6"/>
        </w:rPr>
        <w:object w:dxaOrig="440" w:dyaOrig="320" w14:anchorId="1D83E891">
          <v:shape id="_x0000_i1293" type="#_x0000_t75" style="width:21.9pt;height:16.15pt" o:ole="">
            <v:imagedata r:id="rId502" o:title=""/>
          </v:shape>
          <o:OLEObject Type="Embed" ProgID="Equation.DSMT4" ShapeID="_x0000_i1293" DrawAspect="Content" ObjectID="_1725507633" r:id="rId503"/>
        </w:object>
      </w:r>
      <w:r w:rsidRPr="000B7B41">
        <w:rPr>
          <w:rFonts w:cs="Times New Roman"/>
        </w:rPr>
        <w:t xml:space="preserve"> suy ra </w:t>
      </w:r>
      <w:r w:rsidR="00027E54" w:rsidRPr="00027E54">
        <w:rPr>
          <w:rFonts w:cs="Times New Roman"/>
          <w:position w:val="-16"/>
        </w:rPr>
        <w:object w:dxaOrig="2580" w:dyaOrig="440" w14:anchorId="687DCDFA">
          <v:shape id="_x0000_i1294" type="#_x0000_t75" style="width:126.15pt;height:21.9pt" o:ole="">
            <v:imagedata r:id="rId504" o:title=""/>
          </v:shape>
          <o:OLEObject Type="Embed" ProgID="Equation.DSMT4" ShapeID="_x0000_i1294" DrawAspect="Content" ObjectID="_1725507634" r:id="rId505"/>
        </w:object>
      </w:r>
    </w:p>
    <w:p w14:paraId="09C496EB" w14:textId="77777777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</w:rPr>
        <w:t xml:space="preserve">Theo đề bài ta có |x – 3| + |y – 5| = 0 </w:t>
      </w:r>
      <w:r w:rsidRPr="000B7B41">
        <w:rPr>
          <w:rFonts w:cs="Times New Roman"/>
          <w:position w:val="-6"/>
        </w:rPr>
        <w:object w:dxaOrig="340" w:dyaOrig="260" w14:anchorId="3D53DEB7">
          <v:shape id="_x0000_i1295" type="#_x0000_t75" style="width:16.7pt;height:12.65pt" o:ole="">
            <v:imagedata r:id="rId506" o:title=""/>
          </v:shape>
          <o:OLEObject Type="Embed" ProgID="Equation.DSMT4" ShapeID="_x0000_i1295" DrawAspect="Content" ObjectID="_1725507635" r:id="rId507"/>
        </w:object>
      </w:r>
      <w:r w:rsidRPr="000B7B41">
        <w:rPr>
          <w:rFonts w:cs="Times New Roman"/>
          <w:position w:val="-36"/>
        </w:rPr>
        <w:object w:dxaOrig="2740" w:dyaOrig="840" w14:anchorId="5593E5BA">
          <v:shape id="_x0000_i1296" type="#_x0000_t75" style="width:137.1pt;height:41.45pt" o:ole="">
            <v:imagedata r:id="rId508" o:title=""/>
          </v:shape>
          <o:OLEObject Type="Embed" ProgID="Equation.DSMT4" ShapeID="_x0000_i1296" DrawAspect="Content" ObjectID="_1725507636" r:id="rId509"/>
        </w:object>
      </w:r>
    </w:p>
    <w:p w14:paraId="55DE7B47" w14:textId="77777777" w:rsidR="00B5074F" w:rsidRPr="000B7B41" w:rsidRDefault="00B5074F" w:rsidP="00B5074F">
      <w:pPr>
        <w:rPr>
          <w:rFonts w:cs="Times New Roman"/>
          <w:b/>
        </w:rPr>
      </w:pPr>
      <w:r w:rsidRPr="000B7B41">
        <w:rPr>
          <w:rFonts w:cs="Times New Roman"/>
          <w:b/>
          <w:position w:val="-36"/>
        </w:rPr>
        <w:object w:dxaOrig="2540" w:dyaOrig="840" w14:anchorId="25E0E2D8">
          <v:shape id="_x0000_i1297" type="#_x0000_t75" style="width:127.3pt;height:41.45pt" o:ole="">
            <v:imagedata r:id="rId510" o:title=""/>
          </v:shape>
          <o:OLEObject Type="Embed" ProgID="Equation.DSMT4" ShapeID="_x0000_i1297" DrawAspect="Content" ObjectID="_1725507637" r:id="rId511"/>
        </w:object>
      </w:r>
    </w:p>
    <w:p w14:paraId="532C3EB0" w14:textId="5B2F2106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</w:rPr>
        <w:t xml:space="preserve">Vậy </w:t>
      </w:r>
      <w:r w:rsidR="00027E54" w:rsidRPr="00027E54">
        <w:rPr>
          <w:rFonts w:cs="Times New Roman"/>
          <w:position w:val="-10"/>
        </w:rPr>
        <w:object w:dxaOrig="1320" w:dyaOrig="320" w14:anchorId="5C664061">
          <v:shape id="_x0000_i1298" type="#_x0000_t75" style="width:66.25pt;height:16.15pt" o:ole="">
            <v:imagedata r:id="rId512" o:title=""/>
          </v:shape>
          <o:OLEObject Type="Embed" ProgID="Equation.DSMT4" ShapeID="_x0000_i1298" DrawAspect="Content" ObjectID="_1725507638" r:id="rId513"/>
        </w:object>
      </w:r>
      <w:r w:rsidR="00027E54">
        <w:rPr>
          <w:rFonts w:cs="Times New Roman"/>
        </w:rPr>
        <w:t xml:space="preserve"> </w:t>
      </w:r>
    </w:p>
    <w:p w14:paraId="636DD55B" w14:textId="31025B70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</w:rPr>
        <w:t xml:space="preserve">b) Vì | </w:t>
      </w:r>
      <w:r w:rsidR="00027E54" w:rsidRPr="000B7B41">
        <w:rPr>
          <w:rFonts w:cs="Times New Roman"/>
          <w:position w:val="-6"/>
        </w:rPr>
        <w:object w:dxaOrig="1280" w:dyaOrig="320" w14:anchorId="3F6B3CE1">
          <v:shape id="_x0000_i1299" type="#_x0000_t75" style="width:62.2pt;height:16.15pt" o:ole="">
            <v:imagedata r:id="rId514" o:title=""/>
          </v:shape>
          <o:OLEObject Type="Embed" ProgID="Equation.DSMT4" ShapeID="_x0000_i1299" DrawAspect="Content" ObjectID="_1725507639" r:id="rId515"/>
        </w:object>
      </w:r>
      <w:r w:rsidRPr="000B7B41">
        <w:rPr>
          <w:rFonts w:cs="Times New Roman"/>
        </w:rPr>
        <w:t xml:space="preserve"> và </w:t>
      </w:r>
      <w:r w:rsidR="00027E54" w:rsidRPr="00027E54">
        <w:rPr>
          <w:rFonts w:cs="Times New Roman"/>
          <w:position w:val="-16"/>
        </w:rPr>
        <w:object w:dxaOrig="1920" w:dyaOrig="440" w14:anchorId="100B575D">
          <v:shape id="_x0000_i1300" type="#_x0000_t75" style="width:93.9pt;height:21.9pt" o:ole="">
            <v:imagedata r:id="rId516" o:title=""/>
          </v:shape>
          <o:OLEObject Type="Embed" ProgID="Equation.DSMT4" ShapeID="_x0000_i1300" DrawAspect="Content" ObjectID="_1725507640" r:id="rId517"/>
        </w:object>
      </w:r>
      <w:r w:rsidRPr="000B7B41">
        <w:rPr>
          <w:rFonts w:cs="Times New Roman"/>
        </w:rPr>
        <w:t xml:space="preserve"> suy ra </w:t>
      </w:r>
      <w:r w:rsidR="00027E54" w:rsidRPr="00027E54">
        <w:rPr>
          <w:rFonts w:cs="Times New Roman"/>
          <w:position w:val="-16"/>
        </w:rPr>
        <w:object w:dxaOrig="3260" w:dyaOrig="440" w14:anchorId="1E23332D">
          <v:shape id="_x0000_i1301" type="#_x0000_t75" style="width:159pt;height:21.9pt" o:ole="">
            <v:imagedata r:id="rId518" o:title=""/>
          </v:shape>
          <o:OLEObject Type="Embed" ProgID="Equation.DSMT4" ShapeID="_x0000_i1301" DrawAspect="Content" ObjectID="_1725507641" r:id="rId519"/>
        </w:object>
      </w:r>
    </w:p>
    <w:p w14:paraId="079EE1B9" w14:textId="77777777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</w:rPr>
        <w:t>Theo đề bài ta có  |x + 1| + |x + y + 3| = 0</w:t>
      </w:r>
    </w:p>
    <w:p w14:paraId="75462BA1" w14:textId="77777777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  <w:position w:val="-6"/>
        </w:rPr>
        <w:object w:dxaOrig="340" w:dyaOrig="260" w14:anchorId="476EF527">
          <v:shape id="_x0000_i1302" type="#_x0000_t75" style="width:16.7pt;height:12.65pt" o:ole="">
            <v:imagedata r:id="rId506" o:title=""/>
          </v:shape>
          <o:OLEObject Type="Embed" ProgID="Equation.DSMT4" ShapeID="_x0000_i1302" DrawAspect="Content" ObjectID="_1725507642" r:id="rId520"/>
        </w:object>
      </w:r>
      <w:r w:rsidRPr="000B7B41">
        <w:rPr>
          <w:rFonts w:cs="Times New Roman"/>
          <w:position w:val="-36"/>
        </w:rPr>
        <w:object w:dxaOrig="3780" w:dyaOrig="840" w14:anchorId="06BFAEAA">
          <v:shape id="_x0000_i1303" type="#_x0000_t75" style="width:188.95pt;height:41.45pt" o:ole="">
            <v:imagedata r:id="rId521" o:title=""/>
          </v:shape>
          <o:OLEObject Type="Embed" ProgID="Equation.DSMT4" ShapeID="_x0000_i1303" DrawAspect="Content" ObjectID="_1725507643" r:id="rId522"/>
        </w:object>
      </w:r>
    </w:p>
    <w:p w14:paraId="11DFE2FD" w14:textId="3758DD85" w:rsidR="002D47AA" w:rsidRPr="000B7B41" w:rsidRDefault="00B5074F" w:rsidP="00B5074F">
      <w:pPr>
        <w:rPr>
          <w:rFonts w:cs="Times New Roman"/>
        </w:rPr>
      </w:pPr>
      <w:r w:rsidRPr="000B7B41">
        <w:rPr>
          <w:rFonts w:cs="Times New Roman"/>
          <w:position w:val="-36"/>
        </w:rPr>
        <w:object w:dxaOrig="2700" w:dyaOrig="840" w14:anchorId="029C6CE7">
          <v:shape id="_x0000_i1304" type="#_x0000_t75" style="width:135.35pt;height:41.45pt" o:ole="">
            <v:imagedata r:id="rId523" o:title=""/>
          </v:shape>
          <o:OLEObject Type="Embed" ProgID="Equation.DSMT4" ShapeID="_x0000_i1304" DrawAspect="Content" ObjectID="_1725507644" r:id="rId524"/>
        </w:object>
      </w:r>
      <w:r w:rsidR="000B7B41">
        <w:rPr>
          <w:rFonts w:cs="Times New Roman"/>
        </w:rPr>
        <w:t xml:space="preserve">. </w:t>
      </w:r>
      <w:r w:rsidRPr="000B7B41">
        <w:rPr>
          <w:rFonts w:cs="Times New Roman"/>
        </w:rPr>
        <w:t xml:space="preserve">Vậy </w:t>
      </w:r>
      <w:r w:rsidRPr="000B7B41">
        <w:rPr>
          <w:rFonts w:cs="Times New Roman"/>
          <w:position w:val="-4"/>
        </w:rPr>
        <w:object w:dxaOrig="800" w:dyaOrig="260" w14:anchorId="460A95C9">
          <v:shape id="_x0000_i1305" type="#_x0000_t75" style="width:40.3pt;height:12.65pt" o:ole="">
            <v:imagedata r:id="rId525" o:title=""/>
          </v:shape>
          <o:OLEObject Type="Embed" ProgID="Equation.DSMT4" ShapeID="_x0000_i1305" DrawAspect="Content" ObjectID="_1725507645" r:id="rId526"/>
        </w:object>
      </w:r>
      <w:r w:rsidRPr="000B7B41">
        <w:rPr>
          <w:rFonts w:cs="Times New Roman"/>
        </w:rPr>
        <w:t xml:space="preserve"> ; </w:t>
      </w:r>
      <w:r w:rsidRPr="000B7B41">
        <w:rPr>
          <w:rFonts w:cs="Times New Roman"/>
          <w:position w:val="-10"/>
        </w:rPr>
        <w:object w:dxaOrig="859" w:dyaOrig="320" w14:anchorId="1F211EE2">
          <v:shape id="_x0000_i1306" type="#_x0000_t75" style="width:42.6pt;height:16.15pt" o:ole="">
            <v:imagedata r:id="rId527" o:title=""/>
          </v:shape>
          <o:OLEObject Type="Embed" ProgID="Equation.DSMT4" ShapeID="_x0000_i1306" DrawAspect="Content" ObjectID="_1725507646" r:id="rId528"/>
        </w:object>
      </w:r>
    </w:p>
    <w:sectPr w:rsidR="002D47AA" w:rsidRPr="000B7B41" w:rsidSect="00090459">
      <w:headerReference w:type="default" r:id="rId529"/>
      <w:footerReference w:type="default" r:id="rId530"/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3D5FDD" w14:textId="77777777" w:rsidR="00750F85" w:rsidRDefault="00750F85" w:rsidP="00090459">
      <w:pPr>
        <w:spacing w:after="0" w:line="240" w:lineRule="auto"/>
      </w:pPr>
      <w:r>
        <w:separator/>
      </w:r>
    </w:p>
  </w:endnote>
  <w:endnote w:type="continuationSeparator" w:id="0">
    <w:p w14:paraId="0315A140" w14:textId="77777777" w:rsidR="00750F85" w:rsidRDefault="00750F85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0412FD" w14:textId="7D6B03E6" w:rsidR="00C31CC9" w:rsidRDefault="00B07CCE">
    <w:pPr>
      <w:pStyle w:val="Footer"/>
    </w:pPr>
    <w:r w:rsidRPr="00B07CC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B07CC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07CC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07CC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07CC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07C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07C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07C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07C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07C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143930" w14:textId="77777777" w:rsidR="00750F85" w:rsidRDefault="00750F85" w:rsidP="00090459">
      <w:pPr>
        <w:spacing w:after="0" w:line="240" w:lineRule="auto"/>
      </w:pPr>
      <w:r>
        <w:separator/>
      </w:r>
    </w:p>
  </w:footnote>
  <w:footnote w:type="continuationSeparator" w:id="0">
    <w:p w14:paraId="43061759" w14:textId="77777777" w:rsidR="00750F85" w:rsidRDefault="00750F85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F7E7D9" w14:textId="77777777" w:rsidR="00B07CCE" w:rsidRPr="00B07CCE" w:rsidRDefault="00B07CCE" w:rsidP="00B07CC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B07CCE">
      <w:rPr>
        <w:rFonts w:eastAsia="Calibri" w:cs="Times New Roman"/>
        <w:b/>
        <w:bCs w:val="0"/>
        <w:color w:val="00B0F0"/>
        <w:sz w:val="24"/>
        <w:szCs w:val="24"/>
        <w:lang w:val="nl-NL"/>
      </w:rPr>
      <w:t/>
    </w:r>
    <w:r w:rsidRPr="00B07CCE">
      <w:rPr>
        <w:rFonts w:eastAsia="Calibri" w:cs="Times New Roman"/>
        <w:b/>
        <w:bCs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05131"/>
    <w:multiLevelType w:val="hybridMultilevel"/>
    <w:tmpl w:val="59E04042"/>
    <w:lvl w:ilvl="0" w:tplc="6E32E202">
      <w:start w:val="1"/>
      <w:numFmt w:val="decimal"/>
      <w:lvlText w:val="Bài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color w:val="538135" w:themeColor="accent6" w:themeShade="BF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093C37"/>
    <w:multiLevelType w:val="hybridMultilevel"/>
    <w:tmpl w:val="A27621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27E54"/>
    <w:rsid w:val="00057338"/>
    <w:rsid w:val="00074431"/>
    <w:rsid w:val="000800A8"/>
    <w:rsid w:val="00090459"/>
    <w:rsid w:val="00090536"/>
    <w:rsid w:val="00094916"/>
    <w:rsid w:val="000B7B41"/>
    <w:rsid w:val="001523F0"/>
    <w:rsid w:val="0016028B"/>
    <w:rsid w:val="00176448"/>
    <w:rsid w:val="00187EE1"/>
    <w:rsid w:val="00197AC3"/>
    <w:rsid w:val="001C386F"/>
    <w:rsid w:val="001D6704"/>
    <w:rsid w:val="002151F2"/>
    <w:rsid w:val="00230A12"/>
    <w:rsid w:val="00237341"/>
    <w:rsid w:val="00284F95"/>
    <w:rsid w:val="002B4089"/>
    <w:rsid w:val="002D175B"/>
    <w:rsid w:val="002D47AA"/>
    <w:rsid w:val="00321A91"/>
    <w:rsid w:val="003724D2"/>
    <w:rsid w:val="003C2874"/>
    <w:rsid w:val="003C4C22"/>
    <w:rsid w:val="003D6CAA"/>
    <w:rsid w:val="00416796"/>
    <w:rsid w:val="00434160"/>
    <w:rsid w:val="00447FCC"/>
    <w:rsid w:val="00481242"/>
    <w:rsid w:val="00490D4D"/>
    <w:rsid w:val="004A6047"/>
    <w:rsid w:val="004E5AC1"/>
    <w:rsid w:val="005820B5"/>
    <w:rsid w:val="005A4D11"/>
    <w:rsid w:val="00642E01"/>
    <w:rsid w:val="00653851"/>
    <w:rsid w:val="00656704"/>
    <w:rsid w:val="00666303"/>
    <w:rsid w:val="006A664C"/>
    <w:rsid w:val="006C2BF8"/>
    <w:rsid w:val="006D2528"/>
    <w:rsid w:val="007133A6"/>
    <w:rsid w:val="00717BE8"/>
    <w:rsid w:val="00750F85"/>
    <w:rsid w:val="00757602"/>
    <w:rsid w:val="00787B58"/>
    <w:rsid w:val="007D321D"/>
    <w:rsid w:val="00822DAC"/>
    <w:rsid w:val="0083203C"/>
    <w:rsid w:val="00875280"/>
    <w:rsid w:val="008A5F36"/>
    <w:rsid w:val="008D7DBF"/>
    <w:rsid w:val="0091045F"/>
    <w:rsid w:val="00946B8A"/>
    <w:rsid w:val="00A24CDD"/>
    <w:rsid w:val="00A255B5"/>
    <w:rsid w:val="00A25784"/>
    <w:rsid w:val="00A46EAD"/>
    <w:rsid w:val="00A517C5"/>
    <w:rsid w:val="00A61669"/>
    <w:rsid w:val="00A87433"/>
    <w:rsid w:val="00AA16BB"/>
    <w:rsid w:val="00B07CCE"/>
    <w:rsid w:val="00B5074F"/>
    <w:rsid w:val="00B736E4"/>
    <w:rsid w:val="00BB401F"/>
    <w:rsid w:val="00C31CC9"/>
    <w:rsid w:val="00C6641F"/>
    <w:rsid w:val="00CA0AAC"/>
    <w:rsid w:val="00CA6BFA"/>
    <w:rsid w:val="00CB378B"/>
    <w:rsid w:val="00CB6826"/>
    <w:rsid w:val="00CE459A"/>
    <w:rsid w:val="00CF3487"/>
    <w:rsid w:val="00D07EB0"/>
    <w:rsid w:val="00D56C1F"/>
    <w:rsid w:val="00E124B8"/>
    <w:rsid w:val="00E37D9E"/>
    <w:rsid w:val="00E5093A"/>
    <w:rsid w:val="00E57CA9"/>
    <w:rsid w:val="00E92848"/>
    <w:rsid w:val="00E97E80"/>
    <w:rsid w:val="00EC69DD"/>
    <w:rsid w:val="00F05634"/>
    <w:rsid w:val="00F45510"/>
    <w:rsid w:val="00F87CC6"/>
    <w:rsid w:val="00FB17B4"/>
    <w:rsid w:val="00FB7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NoSpacing">
    <w:name w:val="No Spacing"/>
    <w:aliases w:val="Nomarl"/>
    <w:next w:val="Normal"/>
    <w:uiPriority w:val="1"/>
    <w:qFormat/>
    <w:rsid w:val="00666303"/>
    <w:pPr>
      <w:spacing w:after="0" w:line="360" w:lineRule="auto"/>
      <w:jc w:val="both"/>
    </w:pPr>
    <w:rPr>
      <w:rFonts w:eastAsia="Calibri" w:cs="Times New Roman"/>
      <w:bCs w:val="0"/>
      <w:color w:val="000000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NoSpacing">
    <w:name w:val="No Spacing"/>
    <w:aliases w:val="Nomarl"/>
    <w:next w:val="Normal"/>
    <w:uiPriority w:val="1"/>
    <w:qFormat/>
    <w:rsid w:val="00666303"/>
    <w:pPr>
      <w:spacing w:after="0" w:line="360" w:lineRule="auto"/>
      <w:jc w:val="both"/>
    </w:pPr>
    <w:rPr>
      <w:rFonts w:eastAsia="Calibri" w:cs="Times New Roman"/>
      <w:bCs w:val="0"/>
      <w:color w:val="000000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72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3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9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7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66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99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9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9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6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69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1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3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19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8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96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4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6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46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0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1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9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2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0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1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90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6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0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5.wmf" Type="http://schemas.openxmlformats.org/officeDocument/2006/relationships/image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1" Target="media/image56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7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8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9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60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3.bin" Type="http://schemas.openxmlformats.org/officeDocument/2006/relationships/oleObject"/><Relationship Id="rId131" Target="media/image61.wmf" Type="http://schemas.openxmlformats.org/officeDocument/2006/relationships/image"/><Relationship Id="rId132" Target="embeddings/oleObject64.bin" Type="http://schemas.openxmlformats.org/officeDocument/2006/relationships/oleObject"/><Relationship Id="rId133" Target="media/image62.wmf" Type="http://schemas.openxmlformats.org/officeDocument/2006/relationships/image"/><Relationship Id="rId134" Target="embeddings/oleObject65.bin" Type="http://schemas.openxmlformats.org/officeDocument/2006/relationships/oleObject"/><Relationship Id="rId135" Target="media/image63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4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5.wmf" Type="http://schemas.openxmlformats.org/officeDocument/2006/relationships/image"/><Relationship Id="rId14" Target="media/image4.wmf" Type="http://schemas.openxmlformats.org/officeDocument/2006/relationships/image"/><Relationship Id="rId140" Target="embeddings/oleObject68.bin" Type="http://schemas.openxmlformats.org/officeDocument/2006/relationships/oleObject"/><Relationship Id="rId141" Target="media/image66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7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8.wmf" Type="http://schemas.openxmlformats.org/officeDocument/2006/relationships/image"/><Relationship Id="rId146" Target="embeddings/oleObject71.bin" Type="http://schemas.openxmlformats.org/officeDocument/2006/relationships/oleObject"/><Relationship Id="rId147" Target="media/image69.wmf" Type="http://schemas.openxmlformats.org/officeDocument/2006/relationships/image"/><Relationship Id="rId148" Target="embeddings/oleObject72.bin" Type="http://schemas.openxmlformats.org/officeDocument/2006/relationships/oleObject"/><Relationship Id="rId149" Target="media/image70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3.bin" Type="http://schemas.openxmlformats.org/officeDocument/2006/relationships/oleObject"/><Relationship Id="rId151" Target="media/image71.wmf" Type="http://schemas.openxmlformats.org/officeDocument/2006/relationships/image"/><Relationship Id="rId152" Target="embeddings/oleObject74.bin" Type="http://schemas.openxmlformats.org/officeDocument/2006/relationships/oleObject"/><Relationship Id="rId153" Target="media/image72.wmf" Type="http://schemas.openxmlformats.org/officeDocument/2006/relationships/image"/><Relationship Id="rId154" Target="embeddings/oleObject75.bin" Type="http://schemas.openxmlformats.org/officeDocument/2006/relationships/oleObject"/><Relationship Id="rId155" Target="media/image73.wmf" Type="http://schemas.openxmlformats.org/officeDocument/2006/relationships/image"/><Relationship Id="rId156" Target="embeddings/oleObject76.bin" Type="http://schemas.openxmlformats.org/officeDocument/2006/relationships/oleObject"/><Relationship Id="rId157" Target="media/image74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5.wmf" Type="http://schemas.openxmlformats.org/officeDocument/2006/relationships/image"/><Relationship Id="rId16" Target="media/image5.wmf" Type="http://schemas.openxmlformats.org/officeDocument/2006/relationships/image"/><Relationship Id="rId160" Target="embeddings/oleObject78.bin" Type="http://schemas.openxmlformats.org/officeDocument/2006/relationships/oleObject"/><Relationship Id="rId161" Target="embeddings/oleObject79.bin" Type="http://schemas.openxmlformats.org/officeDocument/2006/relationships/oleObject"/><Relationship Id="rId162" Target="embeddings/oleObject80.bin" Type="http://schemas.openxmlformats.org/officeDocument/2006/relationships/oleObject"/><Relationship Id="rId163" Target="media/image76.wmf" Type="http://schemas.openxmlformats.org/officeDocument/2006/relationships/image"/><Relationship Id="rId164" Target="embeddings/oleObject81.bin" Type="http://schemas.openxmlformats.org/officeDocument/2006/relationships/oleObject"/><Relationship Id="rId165" Target="embeddings/oleObject82.bin" Type="http://schemas.openxmlformats.org/officeDocument/2006/relationships/oleObject"/><Relationship Id="rId166" Target="media/image77.wmf" Type="http://schemas.openxmlformats.org/officeDocument/2006/relationships/image"/><Relationship Id="rId167" Target="embeddings/oleObject83.bin" Type="http://schemas.openxmlformats.org/officeDocument/2006/relationships/oleObject"/><Relationship Id="rId168" Target="embeddings/oleObject84.bin" Type="http://schemas.openxmlformats.org/officeDocument/2006/relationships/oleObject"/><Relationship Id="rId169" Target="media/image78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5.bin" Type="http://schemas.openxmlformats.org/officeDocument/2006/relationships/oleObject"/><Relationship Id="rId171" Target="embeddings/oleObject86.bin" Type="http://schemas.openxmlformats.org/officeDocument/2006/relationships/oleObject"/><Relationship Id="rId172" Target="media/image79.wmf" Type="http://schemas.openxmlformats.org/officeDocument/2006/relationships/image"/><Relationship Id="rId173" Target="embeddings/oleObject87.bin" Type="http://schemas.openxmlformats.org/officeDocument/2006/relationships/oleObject"/><Relationship Id="rId174" Target="embeddings/oleObject88.bin" Type="http://schemas.openxmlformats.org/officeDocument/2006/relationships/oleObject"/><Relationship Id="rId175" Target="media/image80.wmf" Type="http://schemas.openxmlformats.org/officeDocument/2006/relationships/image"/><Relationship Id="rId176" Target="embeddings/oleObject89.bin" Type="http://schemas.openxmlformats.org/officeDocument/2006/relationships/oleObject"/><Relationship Id="rId177" Target="media/image81.wmf" Type="http://schemas.openxmlformats.org/officeDocument/2006/relationships/image"/><Relationship Id="rId178" Target="embeddings/oleObject90.bin" Type="http://schemas.openxmlformats.org/officeDocument/2006/relationships/oleObject"/><Relationship Id="rId179" Target="media/image82.wmf" Type="http://schemas.openxmlformats.org/officeDocument/2006/relationships/image"/><Relationship Id="rId18" Target="media/image6.wmf" Type="http://schemas.openxmlformats.org/officeDocument/2006/relationships/image"/><Relationship Id="rId180" Target="embeddings/oleObject91.bin" Type="http://schemas.openxmlformats.org/officeDocument/2006/relationships/oleObject"/><Relationship Id="rId181" Target="media/image83.wmf" Type="http://schemas.openxmlformats.org/officeDocument/2006/relationships/image"/><Relationship Id="rId182" Target="embeddings/oleObject92.bin" Type="http://schemas.openxmlformats.org/officeDocument/2006/relationships/oleObject"/><Relationship Id="rId183" Target="media/image84.wmf" Type="http://schemas.openxmlformats.org/officeDocument/2006/relationships/image"/><Relationship Id="rId184" Target="embeddings/oleObject93.bin" Type="http://schemas.openxmlformats.org/officeDocument/2006/relationships/oleObject"/><Relationship Id="rId185" Target="media/image85.wmf" Type="http://schemas.openxmlformats.org/officeDocument/2006/relationships/image"/><Relationship Id="rId186" Target="embeddings/oleObject94.bin" Type="http://schemas.openxmlformats.org/officeDocument/2006/relationships/oleObject"/><Relationship Id="rId187" Target="media/image86.wmf" Type="http://schemas.openxmlformats.org/officeDocument/2006/relationships/image"/><Relationship Id="rId188" Target="embeddings/oleObject95.bin" Type="http://schemas.openxmlformats.org/officeDocument/2006/relationships/oleObject"/><Relationship Id="rId189" Target="media/image87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6.bin" Type="http://schemas.openxmlformats.org/officeDocument/2006/relationships/oleObject"/><Relationship Id="rId191" Target="embeddings/oleObject97.bin" Type="http://schemas.openxmlformats.org/officeDocument/2006/relationships/oleObject"/><Relationship Id="rId192" Target="media/image88.wmf" Type="http://schemas.openxmlformats.org/officeDocument/2006/relationships/image"/><Relationship Id="rId193" Target="embeddings/oleObject98.bin" Type="http://schemas.openxmlformats.org/officeDocument/2006/relationships/oleObject"/><Relationship Id="rId194" Target="media/image89.wmf" Type="http://schemas.openxmlformats.org/officeDocument/2006/relationships/image"/><Relationship Id="rId195" Target="embeddings/oleObject99.bin" Type="http://schemas.openxmlformats.org/officeDocument/2006/relationships/oleObject"/><Relationship Id="rId196" Target="media/image90.wmf" Type="http://schemas.openxmlformats.org/officeDocument/2006/relationships/image"/><Relationship Id="rId197" Target="embeddings/oleObject100.bin" Type="http://schemas.openxmlformats.org/officeDocument/2006/relationships/oleObject"/><Relationship Id="rId198" Target="media/image91.wmf" Type="http://schemas.openxmlformats.org/officeDocument/2006/relationships/image"/><Relationship Id="rId199" Target="embeddings/oleObject101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2.bin" Type="http://schemas.openxmlformats.org/officeDocument/2006/relationships/oleObject"/><Relationship Id="rId201" Target="media/image92.wmf" Type="http://schemas.openxmlformats.org/officeDocument/2006/relationships/image"/><Relationship Id="rId202" Target="embeddings/oleObject103.bin" Type="http://schemas.openxmlformats.org/officeDocument/2006/relationships/oleObject"/><Relationship Id="rId203" Target="media/image93.wmf" Type="http://schemas.openxmlformats.org/officeDocument/2006/relationships/image"/><Relationship Id="rId204" Target="embeddings/oleObject104.bin" Type="http://schemas.openxmlformats.org/officeDocument/2006/relationships/oleObject"/><Relationship Id="rId205" Target="media/image94.wmf" Type="http://schemas.openxmlformats.org/officeDocument/2006/relationships/image"/><Relationship Id="rId206" Target="embeddings/oleObject105.bin" Type="http://schemas.openxmlformats.org/officeDocument/2006/relationships/oleObject"/><Relationship Id="rId207" Target="embeddings/oleObject106.bin" Type="http://schemas.openxmlformats.org/officeDocument/2006/relationships/oleObject"/><Relationship Id="rId208" Target="embeddings/oleObject107.bin" Type="http://schemas.openxmlformats.org/officeDocument/2006/relationships/oleObject"/><Relationship Id="rId209" Target="media/image95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8.bin" Type="http://schemas.openxmlformats.org/officeDocument/2006/relationships/oleObject"/><Relationship Id="rId211" Target="media/image96.wmf" Type="http://schemas.openxmlformats.org/officeDocument/2006/relationships/image"/><Relationship Id="rId212" Target="embeddings/oleObject109.bin" Type="http://schemas.openxmlformats.org/officeDocument/2006/relationships/oleObject"/><Relationship Id="rId213" Target="media/image97.wmf" Type="http://schemas.openxmlformats.org/officeDocument/2006/relationships/image"/><Relationship Id="rId214" Target="embeddings/oleObject110.bin" Type="http://schemas.openxmlformats.org/officeDocument/2006/relationships/oleObject"/><Relationship Id="rId215" Target="embeddings/oleObject111.bin" Type="http://schemas.openxmlformats.org/officeDocument/2006/relationships/oleObject"/><Relationship Id="rId216" Target="media/image98.wmf" Type="http://schemas.openxmlformats.org/officeDocument/2006/relationships/image"/><Relationship Id="rId217" Target="embeddings/oleObject112.bin" Type="http://schemas.openxmlformats.org/officeDocument/2006/relationships/oleObject"/><Relationship Id="rId218" Target="media/image99.wmf" Type="http://schemas.openxmlformats.org/officeDocument/2006/relationships/image"/><Relationship Id="rId219" Target="embeddings/oleObject113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14.bin" Type="http://schemas.openxmlformats.org/officeDocument/2006/relationships/oleObject"/><Relationship Id="rId221" Target="media/image100.wmf" Type="http://schemas.openxmlformats.org/officeDocument/2006/relationships/image"/><Relationship Id="rId222" Target="embeddings/oleObject115.bin" Type="http://schemas.openxmlformats.org/officeDocument/2006/relationships/oleObject"/><Relationship Id="rId223" Target="media/image101.wmf" Type="http://schemas.openxmlformats.org/officeDocument/2006/relationships/image"/><Relationship Id="rId224" Target="embeddings/oleObject116.bin" Type="http://schemas.openxmlformats.org/officeDocument/2006/relationships/oleObject"/><Relationship Id="rId225" Target="media/image102.wmf" Type="http://schemas.openxmlformats.org/officeDocument/2006/relationships/image"/><Relationship Id="rId226" Target="embeddings/oleObject117.bin" Type="http://schemas.openxmlformats.org/officeDocument/2006/relationships/oleObject"/><Relationship Id="rId227" Target="media/image103.wmf" Type="http://schemas.openxmlformats.org/officeDocument/2006/relationships/image"/><Relationship Id="rId228" Target="embeddings/oleObject118.bin" Type="http://schemas.openxmlformats.org/officeDocument/2006/relationships/oleObject"/><Relationship Id="rId229" Target="media/image104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9.bin" Type="http://schemas.openxmlformats.org/officeDocument/2006/relationships/oleObject"/><Relationship Id="rId231" Target="media/image105.wmf" Type="http://schemas.openxmlformats.org/officeDocument/2006/relationships/image"/><Relationship Id="rId232" Target="embeddings/oleObject120.bin" Type="http://schemas.openxmlformats.org/officeDocument/2006/relationships/oleObject"/><Relationship Id="rId233" Target="media/image106.wmf" Type="http://schemas.openxmlformats.org/officeDocument/2006/relationships/image"/><Relationship Id="rId234" Target="embeddings/oleObject121.bin" Type="http://schemas.openxmlformats.org/officeDocument/2006/relationships/oleObject"/><Relationship Id="rId235" Target="embeddings/oleObject122.bin" Type="http://schemas.openxmlformats.org/officeDocument/2006/relationships/oleObject"/><Relationship Id="rId236" Target="media/image107.wmf" Type="http://schemas.openxmlformats.org/officeDocument/2006/relationships/image"/><Relationship Id="rId237" Target="embeddings/oleObject123.bin" Type="http://schemas.openxmlformats.org/officeDocument/2006/relationships/oleObject"/><Relationship Id="rId238" Target="media/image108.wmf" Type="http://schemas.openxmlformats.org/officeDocument/2006/relationships/image"/><Relationship Id="rId239" Target="embeddings/oleObject124.bin" Type="http://schemas.openxmlformats.org/officeDocument/2006/relationships/oleObject"/><Relationship Id="rId24" Target="media/image9.wmf" Type="http://schemas.openxmlformats.org/officeDocument/2006/relationships/image"/><Relationship Id="rId240" Target="media/image109.wmf" Type="http://schemas.openxmlformats.org/officeDocument/2006/relationships/image"/><Relationship Id="rId241" Target="embeddings/oleObject125.bin" Type="http://schemas.openxmlformats.org/officeDocument/2006/relationships/oleObject"/><Relationship Id="rId242" Target="media/image110.wmf" Type="http://schemas.openxmlformats.org/officeDocument/2006/relationships/image"/><Relationship Id="rId243" Target="embeddings/oleObject126.bin" Type="http://schemas.openxmlformats.org/officeDocument/2006/relationships/oleObject"/><Relationship Id="rId244" Target="media/image111.wmf" Type="http://schemas.openxmlformats.org/officeDocument/2006/relationships/image"/><Relationship Id="rId245" Target="embeddings/oleObject127.bin" Type="http://schemas.openxmlformats.org/officeDocument/2006/relationships/oleObject"/><Relationship Id="rId246" Target="media/image112.wmf" Type="http://schemas.openxmlformats.org/officeDocument/2006/relationships/image"/><Relationship Id="rId247" Target="embeddings/oleObject128.bin" Type="http://schemas.openxmlformats.org/officeDocument/2006/relationships/oleObject"/><Relationship Id="rId248" Target="embeddings/oleObject129.bin" Type="http://schemas.openxmlformats.org/officeDocument/2006/relationships/oleObject"/><Relationship Id="rId249" Target="media/image113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30.bin" Type="http://schemas.openxmlformats.org/officeDocument/2006/relationships/oleObject"/><Relationship Id="rId251" Target="media/image114.wmf" Type="http://schemas.openxmlformats.org/officeDocument/2006/relationships/image"/><Relationship Id="rId252" Target="embeddings/oleObject131.bin" Type="http://schemas.openxmlformats.org/officeDocument/2006/relationships/oleObject"/><Relationship Id="rId253" Target="media/image115.wmf" Type="http://schemas.openxmlformats.org/officeDocument/2006/relationships/image"/><Relationship Id="rId254" Target="embeddings/oleObject132.bin" Type="http://schemas.openxmlformats.org/officeDocument/2006/relationships/oleObject"/><Relationship Id="rId255" Target="media/image116.wmf" Type="http://schemas.openxmlformats.org/officeDocument/2006/relationships/image"/><Relationship Id="rId256" Target="embeddings/oleObject133.bin" Type="http://schemas.openxmlformats.org/officeDocument/2006/relationships/oleObject"/><Relationship Id="rId257" Target="media/image117.wmf" Type="http://schemas.openxmlformats.org/officeDocument/2006/relationships/image"/><Relationship Id="rId258" Target="embeddings/oleObject134.bin" Type="http://schemas.openxmlformats.org/officeDocument/2006/relationships/oleObject"/><Relationship Id="rId259" Target="media/image118.wmf" Type="http://schemas.openxmlformats.org/officeDocument/2006/relationships/image"/><Relationship Id="rId26" Target="media/image10.wmf" Type="http://schemas.openxmlformats.org/officeDocument/2006/relationships/image"/><Relationship Id="rId260" Target="embeddings/oleObject135.bin" Type="http://schemas.openxmlformats.org/officeDocument/2006/relationships/oleObject"/><Relationship Id="rId261" Target="media/image119.wmf" Type="http://schemas.openxmlformats.org/officeDocument/2006/relationships/image"/><Relationship Id="rId262" Target="embeddings/oleObject136.bin" Type="http://schemas.openxmlformats.org/officeDocument/2006/relationships/oleObject"/><Relationship Id="rId263" Target="media/image120.wmf" Type="http://schemas.openxmlformats.org/officeDocument/2006/relationships/image"/><Relationship Id="rId264" Target="embeddings/oleObject137.bin" Type="http://schemas.openxmlformats.org/officeDocument/2006/relationships/oleObject"/><Relationship Id="rId265" Target="media/image121.wmf" Type="http://schemas.openxmlformats.org/officeDocument/2006/relationships/image"/><Relationship Id="rId266" Target="embeddings/oleObject138.bin" Type="http://schemas.openxmlformats.org/officeDocument/2006/relationships/oleObject"/><Relationship Id="rId267" Target="media/image122.wmf" Type="http://schemas.openxmlformats.org/officeDocument/2006/relationships/image"/><Relationship Id="rId268" Target="embeddings/oleObject139.bin" Type="http://schemas.openxmlformats.org/officeDocument/2006/relationships/oleObject"/><Relationship Id="rId269" Target="media/image123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40.bin" Type="http://schemas.openxmlformats.org/officeDocument/2006/relationships/oleObject"/><Relationship Id="rId271" Target="media/image124.wmf" Type="http://schemas.openxmlformats.org/officeDocument/2006/relationships/image"/><Relationship Id="rId272" Target="embeddings/oleObject141.bin" Type="http://schemas.openxmlformats.org/officeDocument/2006/relationships/oleObject"/><Relationship Id="rId273" Target="media/image125.wmf" Type="http://schemas.openxmlformats.org/officeDocument/2006/relationships/image"/><Relationship Id="rId274" Target="embeddings/oleObject142.bin" Type="http://schemas.openxmlformats.org/officeDocument/2006/relationships/oleObject"/><Relationship Id="rId275" Target="media/image126.wmf" Type="http://schemas.openxmlformats.org/officeDocument/2006/relationships/image"/><Relationship Id="rId276" Target="embeddings/oleObject143.bin" Type="http://schemas.openxmlformats.org/officeDocument/2006/relationships/oleObject"/><Relationship Id="rId277" Target="media/image127.wmf" Type="http://schemas.openxmlformats.org/officeDocument/2006/relationships/image"/><Relationship Id="rId278" Target="embeddings/oleObject144.bin" Type="http://schemas.openxmlformats.org/officeDocument/2006/relationships/oleObject"/><Relationship Id="rId279" Target="media/image128.wmf" Type="http://schemas.openxmlformats.org/officeDocument/2006/relationships/image"/><Relationship Id="rId28" Target="media/image11.wmf" Type="http://schemas.openxmlformats.org/officeDocument/2006/relationships/image"/><Relationship Id="rId280" Target="embeddings/oleObject145.bin" Type="http://schemas.openxmlformats.org/officeDocument/2006/relationships/oleObject"/><Relationship Id="rId281" Target="media/image129.wmf" Type="http://schemas.openxmlformats.org/officeDocument/2006/relationships/image"/><Relationship Id="rId282" Target="embeddings/oleObject146.bin" Type="http://schemas.openxmlformats.org/officeDocument/2006/relationships/oleObject"/><Relationship Id="rId283" Target="media/image130.wmf" Type="http://schemas.openxmlformats.org/officeDocument/2006/relationships/image"/><Relationship Id="rId284" Target="embeddings/oleObject147.bin" Type="http://schemas.openxmlformats.org/officeDocument/2006/relationships/oleObject"/><Relationship Id="rId285" Target="embeddings/oleObject148.bin" Type="http://schemas.openxmlformats.org/officeDocument/2006/relationships/oleObject"/><Relationship Id="rId286" Target="media/image131.wmf" Type="http://schemas.openxmlformats.org/officeDocument/2006/relationships/image"/><Relationship Id="rId287" Target="embeddings/oleObject149.bin" Type="http://schemas.openxmlformats.org/officeDocument/2006/relationships/oleObject"/><Relationship Id="rId288" Target="media/image132.wmf" Type="http://schemas.openxmlformats.org/officeDocument/2006/relationships/image"/><Relationship Id="rId289" Target="embeddings/oleObject150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3.wmf" Type="http://schemas.openxmlformats.org/officeDocument/2006/relationships/image"/><Relationship Id="rId291" Target="embeddings/oleObject151.bin" Type="http://schemas.openxmlformats.org/officeDocument/2006/relationships/oleObject"/><Relationship Id="rId292" Target="embeddings/oleObject152.bin" Type="http://schemas.openxmlformats.org/officeDocument/2006/relationships/oleObject"/><Relationship Id="rId293" Target="media/image134.wmf" Type="http://schemas.openxmlformats.org/officeDocument/2006/relationships/image"/><Relationship Id="rId294" Target="embeddings/oleObject153.bin" Type="http://schemas.openxmlformats.org/officeDocument/2006/relationships/oleObject"/><Relationship Id="rId295" Target="media/image135.wmf" Type="http://schemas.openxmlformats.org/officeDocument/2006/relationships/image"/><Relationship Id="rId296" Target="embeddings/oleObject154.bin" Type="http://schemas.openxmlformats.org/officeDocument/2006/relationships/oleObject"/><Relationship Id="rId297" Target="embeddings/oleObject155.bin" Type="http://schemas.openxmlformats.org/officeDocument/2006/relationships/oleObject"/><Relationship Id="rId298" Target="media/image136.wmf" Type="http://schemas.openxmlformats.org/officeDocument/2006/relationships/image"/><Relationship Id="rId299" Target="embeddings/oleObject15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37.wmf" Type="http://schemas.openxmlformats.org/officeDocument/2006/relationships/image"/><Relationship Id="rId301" Target="embeddings/oleObject157.bin" Type="http://schemas.openxmlformats.org/officeDocument/2006/relationships/oleObject"/><Relationship Id="rId302" Target="media/image138.wmf" Type="http://schemas.openxmlformats.org/officeDocument/2006/relationships/image"/><Relationship Id="rId303" Target="embeddings/oleObject158.bin" Type="http://schemas.openxmlformats.org/officeDocument/2006/relationships/oleObject"/><Relationship Id="rId304" Target="embeddings/oleObject159.bin" Type="http://schemas.openxmlformats.org/officeDocument/2006/relationships/oleObject"/><Relationship Id="rId305" Target="media/image139.wmf" Type="http://schemas.openxmlformats.org/officeDocument/2006/relationships/image"/><Relationship Id="rId306" Target="embeddings/oleObject160.bin" Type="http://schemas.openxmlformats.org/officeDocument/2006/relationships/oleObject"/><Relationship Id="rId307" Target="media/image140.wmf" Type="http://schemas.openxmlformats.org/officeDocument/2006/relationships/image"/><Relationship Id="rId308" Target="embeddings/oleObject161.bin" Type="http://schemas.openxmlformats.org/officeDocument/2006/relationships/oleObject"/><Relationship Id="rId309" Target="media/image141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62.bin" Type="http://schemas.openxmlformats.org/officeDocument/2006/relationships/oleObject"/><Relationship Id="rId311" Target="media/image142.wmf" Type="http://schemas.openxmlformats.org/officeDocument/2006/relationships/image"/><Relationship Id="rId312" Target="embeddings/oleObject163.bin" Type="http://schemas.openxmlformats.org/officeDocument/2006/relationships/oleObject"/><Relationship Id="rId313" Target="media/image143.wmf" Type="http://schemas.openxmlformats.org/officeDocument/2006/relationships/image"/><Relationship Id="rId314" Target="embeddings/oleObject164.bin" Type="http://schemas.openxmlformats.org/officeDocument/2006/relationships/oleObject"/><Relationship Id="rId315" Target="media/image144.wmf" Type="http://schemas.openxmlformats.org/officeDocument/2006/relationships/image"/><Relationship Id="rId316" Target="embeddings/oleObject165.bin" Type="http://schemas.openxmlformats.org/officeDocument/2006/relationships/oleObject"/><Relationship Id="rId317" Target="media/image145.wmf" Type="http://schemas.openxmlformats.org/officeDocument/2006/relationships/image"/><Relationship Id="rId318" Target="embeddings/oleObject166.bin" Type="http://schemas.openxmlformats.org/officeDocument/2006/relationships/oleObject"/><Relationship Id="rId319" Target="media/image146.wmf" Type="http://schemas.openxmlformats.org/officeDocument/2006/relationships/image"/><Relationship Id="rId32" Target="media/image13.wmf" Type="http://schemas.openxmlformats.org/officeDocument/2006/relationships/image"/><Relationship Id="rId320" Target="embeddings/oleObject167.bin" Type="http://schemas.openxmlformats.org/officeDocument/2006/relationships/oleObject"/><Relationship Id="rId321" Target="media/image147.wmf" Type="http://schemas.openxmlformats.org/officeDocument/2006/relationships/image"/><Relationship Id="rId322" Target="embeddings/oleObject168.bin" Type="http://schemas.openxmlformats.org/officeDocument/2006/relationships/oleObject"/><Relationship Id="rId323" Target="media/image148.wmf" Type="http://schemas.openxmlformats.org/officeDocument/2006/relationships/image"/><Relationship Id="rId324" Target="embeddings/oleObject169.bin" Type="http://schemas.openxmlformats.org/officeDocument/2006/relationships/oleObject"/><Relationship Id="rId325" Target="media/image149.wmf" Type="http://schemas.openxmlformats.org/officeDocument/2006/relationships/image"/><Relationship Id="rId326" Target="embeddings/oleObject170.bin" Type="http://schemas.openxmlformats.org/officeDocument/2006/relationships/oleObject"/><Relationship Id="rId327" Target="media/image150.wmf" Type="http://schemas.openxmlformats.org/officeDocument/2006/relationships/image"/><Relationship Id="rId328" Target="embeddings/oleObject171.bin" Type="http://schemas.openxmlformats.org/officeDocument/2006/relationships/oleObject"/><Relationship Id="rId329" Target="media/image151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72.bin" Type="http://schemas.openxmlformats.org/officeDocument/2006/relationships/oleObject"/><Relationship Id="rId331" Target="media/image152.wmf" Type="http://schemas.openxmlformats.org/officeDocument/2006/relationships/image"/><Relationship Id="rId332" Target="embeddings/oleObject173.bin" Type="http://schemas.openxmlformats.org/officeDocument/2006/relationships/oleObject"/><Relationship Id="rId333" Target="media/image153.wmf" Type="http://schemas.openxmlformats.org/officeDocument/2006/relationships/image"/><Relationship Id="rId334" Target="embeddings/oleObject174.bin" Type="http://schemas.openxmlformats.org/officeDocument/2006/relationships/oleObject"/><Relationship Id="rId335" Target="media/image154.wmf" Type="http://schemas.openxmlformats.org/officeDocument/2006/relationships/image"/><Relationship Id="rId336" Target="embeddings/oleObject175.bin" Type="http://schemas.openxmlformats.org/officeDocument/2006/relationships/oleObject"/><Relationship Id="rId337" Target="embeddings/oleObject176.bin" Type="http://schemas.openxmlformats.org/officeDocument/2006/relationships/oleObject"/><Relationship Id="rId338" Target="media/image155.wmf" Type="http://schemas.openxmlformats.org/officeDocument/2006/relationships/image"/><Relationship Id="rId339" Target="embeddings/oleObject177.bin" Type="http://schemas.openxmlformats.org/officeDocument/2006/relationships/oleObject"/><Relationship Id="rId34" Target="media/image14.wmf" Type="http://schemas.openxmlformats.org/officeDocument/2006/relationships/image"/><Relationship Id="rId340" Target="embeddings/oleObject178.bin" Type="http://schemas.openxmlformats.org/officeDocument/2006/relationships/oleObject"/><Relationship Id="rId341" Target="media/image156.wmf" Type="http://schemas.openxmlformats.org/officeDocument/2006/relationships/image"/><Relationship Id="rId342" Target="embeddings/oleObject179.bin" Type="http://schemas.openxmlformats.org/officeDocument/2006/relationships/oleObject"/><Relationship Id="rId343" Target="embeddings/oleObject180.bin" Type="http://schemas.openxmlformats.org/officeDocument/2006/relationships/oleObject"/><Relationship Id="rId344" Target="media/image157.wmf" Type="http://schemas.openxmlformats.org/officeDocument/2006/relationships/image"/><Relationship Id="rId345" Target="embeddings/oleObject181.bin" Type="http://schemas.openxmlformats.org/officeDocument/2006/relationships/oleObject"/><Relationship Id="rId346" Target="media/image158.wmf" Type="http://schemas.openxmlformats.org/officeDocument/2006/relationships/image"/><Relationship Id="rId347" Target="embeddings/oleObject182.bin" Type="http://schemas.openxmlformats.org/officeDocument/2006/relationships/oleObject"/><Relationship Id="rId348" Target="media/image159.wmf" Type="http://schemas.openxmlformats.org/officeDocument/2006/relationships/image"/><Relationship Id="rId349" Target="embeddings/oleObject183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0.wmf" Type="http://schemas.openxmlformats.org/officeDocument/2006/relationships/image"/><Relationship Id="rId351" Target="embeddings/oleObject184.bin" Type="http://schemas.openxmlformats.org/officeDocument/2006/relationships/oleObject"/><Relationship Id="rId352" Target="media/image161.wmf" Type="http://schemas.openxmlformats.org/officeDocument/2006/relationships/image"/><Relationship Id="rId353" Target="embeddings/oleObject185.bin" Type="http://schemas.openxmlformats.org/officeDocument/2006/relationships/oleObject"/><Relationship Id="rId354" Target="media/image162.wmf" Type="http://schemas.openxmlformats.org/officeDocument/2006/relationships/image"/><Relationship Id="rId355" Target="embeddings/oleObject186.bin" Type="http://schemas.openxmlformats.org/officeDocument/2006/relationships/oleObject"/><Relationship Id="rId356" Target="media/image163.wmf" Type="http://schemas.openxmlformats.org/officeDocument/2006/relationships/image"/><Relationship Id="rId357" Target="embeddings/oleObject187.bin" Type="http://schemas.openxmlformats.org/officeDocument/2006/relationships/oleObject"/><Relationship Id="rId358" Target="media/image164.wmf" Type="http://schemas.openxmlformats.org/officeDocument/2006/relationships/image"/><Relationship Id="rId359" Target="embeddings/oleObject188.bin" Type="http://schemas.openxmlformats.org/officeDocument/2006/relationships/oleObject"/><Relationship Id="rId36" Target="media/image15.wmf" Type="http://schemas.openxmlformats.org/officeDocument/2006/relationships/image"/><Relationship Id="rId360" Target="media/image165.wmf" Type="http://schemas.openxmlformats.org/officeDocument/2006/relationships/image"/><Relationship Id="rId361" Target="embeddings/oleObject189.bin" Type="http://schemas.openxmlformats.org/officeDocument/2006/relationships/oleObject"/><Relationship Id="rId362" Target="media/image166.wmf" Type="http://schemas.openxmlformats.org/officeDocument/2006/relationships/image"/><Relationship Id="rId363" Target="embeddings/oleObject190.bin" Type="http://schemas.openxmlformats.org/officeDocument/2006/relationships/oleObject"/><Relationship Id="rId364" Target="media/image167.wmf" Type="http://schemas.openxmlformats.org/officeDocument/2006/relationships/image"/><Relationship Id="rId365" Target="embeddings/oleObject191.bin" Type="http://schemas.openxmlformats.org/officeDocument/2006/relationships/oleObject"/><Relationship Id="rId366" Target="media/image168.wmf" Type="http://schemas.openxmlformats.org/officeDocument/2006/relationships/image"/><Relationship Id="rId367" Target="embeddings/oleObject192.bin" Type="http://schemas.openxmlformats.org/officeDocument/2006/relationships/oleObject"/><Relationship Id="rId368" Target="media/image169.wmf" Type="http://schemas.openxmlformats.org/officeDocument/2006/relationships/image"/><Relationship Id="rId369" Target="embeddings/oleObject193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70.wmf" Type="http://schemas.openxmlformats.org/officeDocument/2006/relationships/image"/><Relationship Id="rId371" Target="embeddings/oleObject194.bin" Type="http://schemas.openxmlformats.org/officeDocument/2006/relationships/oleObject"/><Relationship Id="rId372" Target="media/image171.wmf" Type="http://schemas.openxmlformats.org/officeDocument/2006/relationships/image"/><Relationship Id="rId373" Target="embeddings/oleObject195.bin" Type="http://schemas.openxmlformats.org/officeDocument/2006/relationships/oleObject"/><Relationship Id="rId374" Target="media/image172.wmf" Type="http://schemas.openxmlformats.org/officeDocument/2006/relationships/image"/><Relationship Id="rId375" Target="embeddings/oleObject196.bin" Type="http://schemas.openxmlformats.org/officeDocument/2006/relationships/oleObject"/><Relationship Id="rId376" Target="media/image173.wmf" Type="http://schemas.openxmlformats.org/officeDocument/2006/relationships/image"/><Relationship Id="rId377" Target="embeddings/oleObject197.bin" Type="http://schemas.openxmlformats.org/officeDocument/2006/relationships/oleObject"/><Relationship Id="rId378" Target="media/image174.wmf" Type="http://schemas.openxmlformats.org/officeDocument/2006/relationships/image"/><Relationship Id="rId379" Target="embeddings/oleObject198.bin" Type="http://schemas.openxmlformats.org/officeDocument/2006/relationships/oleObject"/><Relationship Id="rId38" Target="media/image16.wmf" Type="http://schemas.openxmlformats.org/officeDocument/2006/relationships/image"/><Relationship Id="rId380" Target="media/image175.wmf" Type="http://schemas.openxmlformats.org/officeDocument/2006/relationships/image"/><Relationship Id="rId381" Target="embeddings/oleObject199.bin" Type="http://schemas.openxmlformats.org/officeDocument/2006/relationships/oleObject"/><Relationship Id="rId382" Target="media/image176.wmf" Type="http://schemas.openxmlformats.org/officeDocument/2006/relationships/image"/><Relationship Id="rId383" Target="embeddings/oleObject200.bin" Type="http://schemas.openxmlformats.org/officeDocument/2006/relationships/oleObject"/><Relationship Id="rId384" Target="embeddings/oleObject201.bin" Type="http://schemas.openxmlformats.org/officeDocument/2006/relationships/oleObject"/><Relationship Id="rId385" Target="media/image177.wmf" Type="http://schemas.openxmlformats.org/officeDocument/2006/relationships/image"/><Relationship Id="rId386" Target="embeddings/oleObject202.bin" Type="http://schemas.openxmlformats.org/officeDocument/2006/relationships/oleObject"/><Relationship Id="rId387" Target="embeddings/oleObject203.bin" Type="http://schemas.openxmlformats.org/officeDocument/2006/relationships/oleObject"/><Relationship Id="rId388" Target="media/image178.wmf" Type="http://schemas.openxmlformats.org/officeDocument/2006/relationships/image"/><Relationship Id="rId389" Target="embeddings/oleObject204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79.wmf" Type="http://schemas.openxmlformats.org/officeDocument/2006/relationships/image"/><Relationship Id="rId391" Target="embeddings/oleObject205.bin" Type="http://schemas.openxmlformats.org/officeDocument/2006/relationships/oleObject"/><Relationship Id="rId392" Target="media/image180.wmf" Type="http://schemas.openxmlformats.org/officeDocument/2006/relationships/image"/><Relationship Id="rId393" Target="embeddings/oleObject206.bin" Type="http://schemas.openxmlformats.org/officeDocument/2006/relationships/oleObject"/><Relationship Id="rId394" Target="embeddings/oleObject207.bin" Type="http://schemas.openxmlformats.org/officeDocument/2006/relationships/oleObject"/><Relationship Id="rId395" Target="media/image181.wmf" Type="http://schemas.openxmlformats.org/officeDocument/2006/relationships/image"/><Relationship Id="rId396" Target="embeddings/oleObject208.bin" Type="http://schemas.openxmlformats.org/officeDocument/2006/relationships/oleObject"/><Relationship Id="rId397" Target="media/image182.wmf" Type="http://schemas.openxmlformats.org/officeDocument/2006/relationships/image"/><Relationship Id="rId398" Target="embeddings/oleObject209.bin" Type="http://schemas.openxmlformats.org/officeDocument/2006/relationships/oleObject"/><Relationship Id="rId399" Target="embeddings/oleObject210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83.wmf" Type="http://schemas.openxmlformats.org/officeDocument/2006/relationships/image"/><Relationship Id="rId401" Target="embeddings/oleObject211.bin" Type="http://schemas.openxmlformats.org/officeDocument/2006/relationships/oleObject"/><Relationship Id="rId402" Target="media/image184.wmf" Type="http://schemas.openxmlformats.org/officeDocument/2006/relationships/image"/><Relationship Id="rId403" Target="embeddings/oleObject212.bin" Type="http://schemas.openxmlformats.org/officeDocument/2006/relationships/oleObject"/><Relationship Id="rId404" Target="media/image185.wmf" Type="http://schemas.openxmlformats.org/officeDocument/2006/relationships/image"/><Relationship Id="rId405" Target="embeddings/oleObject213.bin" Type="http://schemas.openxmlformats.org/officeDocument/2006/relationships/oleObject"/><Relationship Id="rId406" Target="media/image186.wmf" Type="http://schemas.openxmlformats.org/officeDocument/2006/relationships/image"/><Relationship Id="rId407" Target="embeddings/oleObject214.bin" Type="http://schemas.openxmlformats.org/officeDocument/2006/relationships/oleObject"/><Relationship Id="rId408" Target="media/image187.wmf" Type="http://schemas.openxmlformats.org/officeDocument/2006/relationships/image"/><Relationship Id="rId409" Target="embeddings/oleObject215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88.wmf" Type="http://schemas.openxmlformats.org/officeDocument/2006/relationships/image"/><Relationship Id="rId411" Target="embeddings/oleObject216.bin" Type="http://schemas.openxmlformats.org/officeDocument/2006/relationships/oleObject"/><Relationship Id="rId412" Target="media/image189.wmf" Type="http://schemas.openxmlformats.org/officeDocument/2006/relationships/image"/><Relationship Id="rId413" Target="embeddings/oleObject217.bin" Type="http://schemas.openxmlformats.org/officeDocument/2006/relationships/oleObject"/><Relationship Id="rId414" Target="media/image190.wmf" Type="http://schemas.openxmlformats.org/officeDocument/2006/relationships/image"/><Relationship Id="rId415" Target="embeddings/oleObject218.bin" Type="http://schemas.openxmlformats.org/officeDocument/2006/relationships/oleObject"/><Relationship Id="rId416" Target="media/image191.wmf" Type="http://schemas.openxmlformats.org/officeDocument/2006/relationships/image"/><Relationship Id="rId417" Target="embeddings/oleObject219.bin" Type="http://schemas.openxmlformats.org/officeDocument/2006/relationships/oleObject"/><Relationship Id="rId418" Target="media/image192.wmf" Type="http://schemas.openxmlformats.org/officeDocument/2006/relationships/image"/><Relationship Id="rId419" Target="embeddings/oleObject220.bin" Type="http://schemas.openxmlformats.org/officeDocument/2006/relationships/oleObject"/><Relationship Id="rId42" Target="media/image18.wmf" Type="http://schemas.openxmlformats.org/officeDocument/2006/relationships/image"/><Relationship Id="rId420" Target="media/image193.wmf" Type="http://schemas.openxmlformats.org/officeDocument/2006/relationships/image"/><Relationship Id="rId421" Target="embeddings/oleObject221.bin" Type="http://schemas.openxmlformats.org/officeDocument/2006/relationships/oleObject"/><Relationship Id="rId422" Target="media/image194.wmf" Type="http://schemas.openxmlformats.org/officeDocument/2006/relationships/image"/><Relationship Id="rId423" Target="embeddings/oleObject222.bin" Type="http://schemas.openxmlformats.org/officeDocument/2006/relationships/oleObject"/><Relationship Id="rId424" Target="media/image195.wmf" Type="http://schemas.openxmlformats.org/officeDocument/2006/relationships/image"/><Relationship Id="rId425" Target="embeddings/oleObject223.bin" Type="http://schemas.openxmlformats.org/officeDocument/2006/relationships/oleObject"/><Relationship Id="rId426" Target="media/image196.wmf" Type="http://schemas.openxmlformats.org/officeDocument/2006/relationships/image"/><Relationship Id="rId427" Target="embeddings/oleObject224.bin" Type="http://schemas.openxmlformats.org/officeDocument/2006/relationships/oleObject"/><Relationship Id="rId428" Target="media/image197.wmf" Type="http://schemas.openxmlformats.org/officeDocument/2006/relationships/image"/><Relationship Id="rId429" Target="embeddings/oleObject225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98.wmf" Type="http://schemas.openxmlformats.org/officeDocument/2006/relationships/image"/><Relationship Id="rId431" Target="embeddings/oleObject226.bin" Type="http://schemas.openxmlformats.org/officeDocument/2006/relationships/oleObject"/><Relationship Id="rId432" Target="media/image199.wmf" Type="http://schemas.openxmlformats.org/officeDocument/2006/relationships/image"/><Relationship Id="rId433" Target="embeddings/oleObject227.bin" Type="http://schemas.openxmlformats.org/officeDocument/2006/relationships/oleObject"/><Relationship Id="rId434" Target="media/image200.wmf" Type="http://schemas.openxmlformats.org/officeDocument/2006/relationships/image"/><Relationship Id="rId435" Target="embeddings/oleObject228.bin" Type="http://schemas.openxmlformats.org/officeDocument/2006/relationships/oleObject"/><Relationship Id="rId436" Target="media/image201.wmf" Type="http://schemas.openxmlformats.org/officeDocument/2006/relationships/image"/><Relationship Id="rId437" Target="embeddings/oleObject229.bin" Type="http://schemas.openxmlformats.org/officeDocument/2006/relationships/oleObject"/><Relationship Id="rId438" Target="media/image202.wmf" Type="http://schemas.openxmlformats.org/officeDocument/2006/relationships/image"/><Relationship Id="rId439" Target="embeddings/oleObject230.bin" Type="http://schemas.openxmlformats.org/officeDocument/2006/relationships/oleObject"/><Relationship Id="rId44" Target="media/image19.wmf" Type="http://schemas.openxmlformats.org/officeDocument/2006/relationships/image"/><Relationship Id="rId440" Target="media/image203.wmf" Type="http://schemas.openxmlformats.org/officeDocument/2006/relationships/image"/><Relationship Id="rId441" Target="embeddings/oleObject231.bin" Type="http://schemas.openxmlformats.org/officeDocument/2006/relationships/oleObject"/><Relationship Id="rId442" Target="media/image204.wmf" Type="http://schemas.openxmlformats.org/officeDocument/2006/relationships/image"/><Relationship Id="rId443" Target="embeddings/oleObject232.bin" Type="http://schemas.openxmlformats.org/officeDocument/2006/relationships/oleObject"/><Relationship Id="rId444" Target="media/image205.wmf" Type="http://schemas.openxmlformats.org/officeDocument/2006/relationships/image"/><Relationship Id="rId445" Target="embeddings/oleObject233.bin" Type="http://schemas.openxmlformats.org/officeDocument/2006/relationships/oleObject"/><Relationship Id="rId446" Target="media/image206.wmf" Type="http://schemas.openxmlformats.org/officeDocument/2006/relationships/image"/><Relationship Id="rId447" Target="embeddings/oleObject234.bin" Type="http://schemas.openxmlformats.org/officeDocument/2006/relationships/oleObject"/><Relationship Id="rId448" Target="media/image207.wmf" Type="http://schemas.openxmlformats.org/officeDocument/2006/relationships/image"/><Relationship Id="rId449" Target="embeddings/oleObject235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08.wmf" Type="http://schemas.openxmlformats.org/officeDocument/2006/relationships/image"/><Relationship Id="rId451" Target="embeddings/oleObject236.bin" Type="http://schemas.openxmlformats.org/officeDocument/2006/relationships/oleObject"/><Relationship Id="rId452" Target="embeddings/oleObject237.bin" Type="http://schemas.openxmlformats.org/officeDocument/2006/relationships/oleObject"/><Relationship Id="rId453" Target="media/image209.wmf" Type="http://schemas.openxmlformats.org/officeDocument/2006/relationships/image"/><Relationship Id="rId454" Target="embeddings/oleObject238.bin" Type="http://schemas.openxmlformats.org/officeDocument/2006/relationships/oleObject"/><Relationship Id="rId455" Target="embeddings/oleObject239.bin" Type="http://schemas.openxmlformats.org/officeDocument/2006/relationships/oleObject"/><Relationship Id="rId456" Target="media/image210.wmf" Type="http://schemas.openxmlformats.org/officeDocument/2006/relationships/image"/><Relationship Id="rId457" Target="embeddings/oleObject240.bin" Type="http://schemas.openxmlformats.org/officeDocument/2006/relationships/oleObject"/><Relationship Id="rId458" Target="embeddings/oleObject241.bin" Type="http://schemas.openxmlformats.org/officeDocument/2006/relationships/oleObject"/><Relationship Id="rId459" Target="media/image211.wmf" Type="http://schemas.openxmlformats.org/officeDocument/2006/relationships/image"/><Relationship Id="rId46" Target="media/image20.wmf" Type="http://schemas.openxmlformats.org/officeDocument/2006/relationships/image"/><Relationship Id="rId460" Target="embeddings/oleObject242.bin" Type="http://schemas.openxmlformats.org/officeDocument/2006/relationships/oleObject"/><Relationship Id="rId461" Target="embeddings/oleObject243.bin" Type="http://schemas.openxmlformats.org/officeDocument/2006/relationships/oleObject"/><Relationship Id="rId462" Target="media/image212.wmf" Type="http://schemas.openxmlformats.org/officeDocument/2006/relationships/image"/><Relationship Id="rId463" Target="embeddings/oleObject244.bin" Type="http://schemas.openxmlformats.org/officeDocument/2006/relationships/oleObject"/><Relationship Id="rId464" Target="embeddings/oleObject245.bin" Type="http://schemas.openxmlformats.org/officeDocument/2006/relationships/oleObject"/><Relationship Id="rId465" Target="media/image213.wmf" Type="http://schemas.openxmlformats.org/officeDocument/2006/relationships/image"/><Relationship Id="rId466" Target="embeddings/oleObject246.bin" Type="http://schemas.openxmlformats.org/officeDocument/2006/relationships/oleObject"/><Relationship Id="rId467" Target="embeddings/oleObject247.bin" Type="http://schemas.openxmlformats.org/officeDocument/2006/relationships/oleObject"/><Relationship Id="rId468" Target="media/image214.wmf" Type="http://schemas.openxmlformats.org/officeDocument/2006/relationships/image"/><Relationship Id="rId469" Target="embeddings/oleObject248.bin" Type="http://schemas.openxmlformats.org/officeDocument/2006/relationships/oleObject"/><Relationship Id="rId47" Target="embeddings/oleObject20.bin" Type="http://schemas.openxmlformats.org/officeDocument/2006/relationships/oleObject"/><Relationship Id="rId470" Target="embeddings/oleObject249.bin" Type="http://schemas.openxmlformats.org/officeDocument/2006/relationships/oleObject"/><Relationship Id="rId471" Target="media/image215.wmf" Type="http://schemas.openxmlformats.org/officeDocument/2006/relationships/image"/><Relationship Id="rId472" Target="embeddings/oleObject250.bin" Type="http://schemas.openxmlformats.org/officeDocument/2006/relationships/oleObject"/><Relationship Id="rId473" Target="embeddings/oleObject251.bin" Type="http://schemas.openxmlformats.org/officeDocument/2006/relationships/oleObject"/><Relationship Id="rId474" Target="media/image216.wmf" Type="http://schemas.openxmlformats.org/officeDocument/2006/relationships/image"/><Relationship Id="rId475" Target="embeddings/oleObject252.bin" Type="http://schemas.openxmlformats.org/officeDocument/2006/relationships/oleObject"/><Relationship Id="rId476" Target="embeddings/oleObject253.bin" Type="http://schemas.openxmlformats.org/officeDocument/2006/relationships/oleObject"/><Relationship Id="rId477" Target="media/image217.wmf" Type="http://schemas.openxmlformats.org/officeDocument/2006/relationships/image"/><Relationship Id="rId478" Target="embeddings/oleObject254.bin" Type="http://schemas.openxmlformats.org/officeDocument/2006/relationships/oleObject"/><Relationship Id="rId479" Target="media/image218.wmf" Type="http://schemas.openxmlformats.org/officeDocument/2006/relationships/image"/><Relationship Id="rId48" Target="media/image21.wmf" Type="http://schemas.openxmlformats.org/officeDocument/2006/relationships/image"/><Relationship Id="rId480" Target="embeddings/oleObject255.bin" Type="http://schemas.openxmlformats.org/officeDocument/2006/relationships/oleObject"/><Relationship Id="rId481" Target="media/image219.wmf" Type="http://schemas.openxmlformats.org/officeDocument/2006/relationships/image"/><Relationship Id="rId482" Target="embeddings/oleObject256.bin" Type="http://schemas.openxmlformats.org/officeDocument/2006/relationships/oleObject"/><Relationship Id="rId483" Target="embeddings/oleObject257.bin" Type="http://schemas.openxmlformats.org/officeDocument/2006/relationships/oleObject"/><Relationship Id="rId484" Target="media/image220.wmf" Type="http://schemas.openxmlformats.org/officeDocument/2006/relationships/image"/><Relationship Id="rId485" Target="embeddings/oleObject258.bin" Type="http://schemas.openxmlformats.org/officeDocument/2006/relationships/oleObject"/><Relationship Id="rId486" Target="embeddings/oleObject259.bin" Type="http://schemas.openxmlformats.org/officeDocument/2006/relationships/oleObject"/><Relationship Id="rId487" Target="media/image221.wmf" Type="http://schemas.openxmlformats.org/officeDocument/2006/relationships/image"/><Relationship Id="rId488" Target="embeddings/oleObject260.bin" Type="http://schemas.openxmlformats.org/officeDocument/2006/relationships/oleObject"/><Relationship Id="rId489" Target="embeddings/oleObject26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22.wmf" Type="http://schemas.openxmlformats.org/officeDocument/2006/relationships/image"/><Relationship Id="rId491" Target="embeddings/oleObject262.bin" Type="http://schemas.openxmlformats.org/officeDocument/2006/relationships/oleObject"/><Relationship Id="rId492" Target="embeddings/oleObject263.bin" Type="http://schemas.openxmlformats.org/officeDocument/2006/relationships/oleObject"/><Relationship Id="rId493" Target="media/image223.wmf" Type="http://schemas.openxmlformats.org/officeDocument/2006/relationships/image"/><Relationship Id="rId494" Target="embeddings/oleObject264.bin" Type="http://schemas.openxmlformats.org/officeDocument/2006/relationships/oleObject"/><Relationship Id="rId495" Target="embeddings/oleObject265.bin" Type="http://schemas.openxmlformats.org/officeDocument/2006/relationships/oleObject"/><Relationship Id="rId496" Target="media/image224.wmf" Type="http://schemas.openxmlformats.org/officeDocument/2006/relationships/image"/><Relationship Id="rId497" Target="embeddings/oleObject266.bin" Type="http://schemas.openxmlformats.org/officeDocument/2006/relationships/oleObject"/><Relationship Id="rId498" Target="media/image225.wmf" Type="http://schemas.openxmlformats.org/officeDocument/2006/relationships/image"/><Relationship Id="rId499" Target="embeddings/oleObject267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26.wmf" Type="http://schemas.openxmlformats.org/officeDocument/2006/relationships/image"/><Relationship Id="rId501" Target="embeddings/oleObject268.bin" Type="http://schemas.openxmlformats.org/officeDocument/2006/relationships/oleObject"/><Relationship Id="rId502" Target="media/image227.wmf" Type="http://schemas.openxmlformats.org/officeDocument/2006/relationships/image"/><Relationship Id="rId503" Target="embeddings/oleObject269.bin" Type="http://schemas.openxmlformats.org/officeDocument/2006/relationships/oleObject"/><Relationship Id="rId504" Target="media/image228.wmf" Type="http://schemas.openxmlformats.org/officeDocument/2006/relationships/image"/><Relationship Id="rId505" Target="embeddings/oleObject270.bin" Type="http://schemas.openxmlformats.org/officeDocument/2006/relationships/oleObject"/><Relationship Id="rId506" Target="media/image229.wmf" Type="http://schemas.openxmlformats.org/officeDocument/2006/relationships/image"/><Relationship Id="rId507" Target="embeddings/oleObject271.bin" Type="http://schemas.openxmlformats.org/officeDocument/2006/relationships/oleObject"/><Relationship Id="rId508" Target="media/image230.wmf" Type="http://schemas.openxmlformats.org/officeDocument/2006/relationships/image"/><Relationship Id="rId509" Target="embeddings/oleObject272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31.wmf" Type="http://schemas.openxmlformats.org/officeDocument/2006/relationships/image"/><Relationship Id="rId511" Target="embeddings/oleObject273.bin" Type="http://schemas.openxmlformats.org/officeDocument/2006/relationships/oleObject"/><Relationship Id="rId512" Target="media/image232.wmf" Type="http://schemas.openxmlformats.org/officeDocument/2006/relationships/image"/><Relationship Id="rId513" Target="embeddings/oleObject274.bin" Type="http://schemas.openxmlformats.org/officeDocument/2006/relationships/oleObject"/><Relationship Id="rId514" Target="media/image233.wmf" Type="http://schemas.openxmlformats.org/officeDocument/2006/relationships/image"/><Relationship Id="rId515" Target="embeddings/oleObject275.bin" Type="http://schemas.openxmlformats.org/officeDocument/2006/relationships/oleObject"/><Relationship Id="rId516" Target="media/image234.wmf" Type="http://schemas.openxmlformats.org/officeDocument/2006/relationships/image"/><Relationship Id="rId517" Target="embeddings/oleObject276.bin" Type="http://schemas.openxmlformats.org/officeDocument/2006/relationships/oleObject"/><Relationship Id="rId518" Target="media/image235.wmf" Type="http://schemas.openxmlformats.org/officeDocument/2006/relationships/image"/><Relationship Id="rId519" Target="embeddings/oleObject277.bin" Type="http://schemas.openxmlformats.org/officeDocument/2006/relationships/oleObject"/><Relationship Id="rId52" Target="media/image23.wmf" Type="http://schemas.openxmlformats.org/officeDocument/2006/relationships/image"/><Relationship Id="rId520" Target="embeddings/oleObject278.bin" Type="http://schemas.openxmlformats.org/officeDocument/2006/relationships/oleObject"/><Relationship Id="rId521" Target="media/image236.wmf" Type="http://schemas.openxmlformats.org/officeDocument/2006/relationships/image"/><Relationship Id="rId522" Target="embeddings/oleObject279.bin" Type="http://schemas.openxmlformats.org/officeDocument/2006/relationships/oleObject"/><Relationship Id="rId523" Target="media/image237.wmf" Type="http://schemas.openxmlformats.org/officeDocument/2006/relationships/image"/><Relationship Id="rId524" Target="embeddings/oleObject280.bin" Type="http://schemas.openxmlformats.org/officeDocument/2006/relationships/oleObject"/><Relationship Id="rId525" Target="media/image238.wmf" Type="http://schemas.openxmlformats.org/officeDocument/2006/relationships/image"/><Relationship Id="rId526" Target="embeddings/oleObject281.bin" Type="http://schemas.openxmlformats.org/officeDocument/2006/relationships/oleObject"/><Relationship Id="rId527" Target="media/image239.wmf" Type="http://schemas.openxmlformats.org/officeDocument/2006/relationships/image"/><Relationship Id="rId528" Target="embeddings/oleObject282.bin" Type="http://schemas.openxmlformats.org/officeDocument/2006/relationships/oleObject"/><Relationship Id="rId529" Target="header1.xml" Type="http://schemas.openxmlformats.org/officeDocument/2006/relationships/header"/><Relationship Id="rId53" Target="embeddings/oleObject23.bin" Type="http://schemas.openxmlformats.org/officeDocument/2006/relationships/oleObject"/><Relationship Id="rId530" Target="footer1.xml" Type="http://schemas.openxmlformats.org/officeDocument/2006/relationships/footer"/><Relationship Id="rId531" Target="fontTable.xml" Type="http://schemas.openxmlformats.org/officeDocument/2006/relationships/fontTable"/><Relationship Id="rId532" Target="theme/theme1.xml" Type="http://schemas.openxmlformats.org/officeDocument/2006/relationships/theme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embeddings/oleObject36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5.wmf" Type="http://schemas.openxmlformats.org/officeDocument/2006/relationships/image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9.bin" Type="http://schemas.openxmlformats.org/officeDocument/2006/relationships/oleObject"/><Relationship Id="rId83" Target="media/image37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0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3589</Words>
  <Characters>20459</Characters>
  <Application>Microsoft Office Word</Application>
  <DocSecurity>0</DocSecurity>
  <Lines>170</Lines>
  <Paragraphs>47</Paragraphs>
  <ScaleCrop>false</ScaleCrop>
  <Company>thuvienhoclieu.com</Company>
  <LinksUpToDate>false</LinksUpToDate>
  <CharactersWithSpaces>24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9-23T15:14:00Z</dcterms:created>
  <dc:creator>tailieu123.edu.vn</dc:creator>
  <dc:description>Giáo án dạy thêm Toán 6 kết nối tri thức chuyên đề Phép cộng phép trừ trong tập hợp số nguyên được soạn dưới dạng file word gồm 16 trang. Các bạn xem và tải về ở dưới.</dc:description>
  <dcterms:modified xsi:type="dcterms:W3CDTF">2022-09-23T15:15:00Z</dcterms:modified>
  <cp:revision>1</cp:revision>
  <dc:title>Giáo Án Dạy Thêm Toán 6 Kết Nối Tri Thức Phép Cộng Phép Trừ Trong Tập Hợp Số Nguyên</dc:title>
</cp:coreProperties>
</file>